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8905" w:type="dxa"/>
        <w:tblLook w:val="04A0" w:firstRow="1" w:lastRow="0" w:firstColumn="1" w:lastColumn="0" w:noHBand="0" w:noVBand="1"/>
      </w:tblPr>
      <w:tblGrid>
        <w:gridCol w:w="713"/>
        <w:gridCol w:w="1011"/>
        <w:gridCol w:w="859"/>
        <w:gridCol w:w="6322"/>
      </w:tblGrid>
      <w:tr w:rsidR="00BE76A8" w:rsidRPr="00875004" w:rsidTr="0082599B">
        <w:tc>
          <w:tcPr>
            <w:tcW w:w="713" w:type="dxa"/>
          </w:tcPr>
          <w:p w:rsidR="00BE76A8" w:rsidRPr="00875004" w:rsidRDefault="00BE76A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>No</w:t>
            </w:r>
          </w:p>
        </w:tc>
        <w:tc>
          <w:tcPr>
            <w:tcW w:w="1011" w:type="dxa"/>
          </w:tcPr>
          <w:p w:rsidR="00BE76A8" w:rsidRPr="00875004" w:rsidRDefault="00BE76A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>Session</w:t>
            </w:r>
          </w:p>
        </w:tc>
        <w:tc>
          <w:tcPr>
            <w:tcW w:w="859" w:type="dxa"/>
          </w:tcPr>
          <w:p w:rsidR="00BE76A8" w:rsidRPr="00875004" w:rsidRDefault="00BE76A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>Name</w:t>
            </w:r>
          </w:p>
        </w:tc>
        <w:tc>
          <w:tcPr>
            <w:tcW w:w="6322" w:type="dxa"/>
          </w:tcPr>
          <w:p w:rsidR="00BE76A8" w:rsidRPr="00875004" w:rsidRDefault="00BE76A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>Details</w:t>
            </w:r>
          </w:p>
        </w:tc>
      </w:tr>
      <w:tr w:rsidR="00BE76A8" w:rsidRPr="00875004" w:rsidTr="0082599B">
        <w:tc>
          <w:tcPr>
            <w:tcW w:w="713" w:type="dxa"/>
          </w:tcPr>
          <w:p w:rsidR="00BE76A8" w:rsidRPr="00875004" w:rsidRDefault="00BE76A8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011" w:type="dxa"/>
          </w:tcPr>
          <w:p w:rsidR="00BE76A8" w:rsidRPr="00875004" w:rsidRDefault="00253CC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859" w:type="dxa"/>
          </w:tcPr>
          <w:p w:rsidR="00BE76A8" w:rsidRPr="00875004" w:rsidRDefault="0087500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>Q4.1</w:t>
            </w:r>
          </w:p>
        </w:tc>
        <w:tc>
          <w:tcPr>
            <w:tcW w:w="6322" w:type="dxa"/>
          </w:tcPr>
          <w:p w:rsidR="00875004" w:rsidRPr="00875004" w:rsidRDefault="00875004" w:rsidP="0087500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 xml:space="preserve">Let </w:t>
            </w:r>
            <w:r w:rsidRPr="00875004">
              <w:rPr>
                <w:rFonts w:ascii="Times New Roman" w:hAnsi="Times New Roman" w:cs="Times New Roman"/>
                <w:position w:val="-32"/>
                <w:sz w:val="26"/>
                <w:szCs w:val="26"/>
              </w:rPr>
              <w:object w:dxaOrig="2700" w:dyaOrig="7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5.45pt;height:39.2pt" o:ole="">
                  <v:imagedata r:id="rId4" o:title=""/>
                </v:shape>
                <o:OLEObject Type="Embed" ProgID="Equation.DSMT4" ShapeID="_x0000_i1025" DrawAspect="Content" ObjectID="_1702299549" r:id="rId5"/>
              </w:object>
            </w: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proofErr w:type="gramStart"/>
            <w:r w:rsidRPr="00875004">
              <w:rPr>
                <w:rFonts w:ascii="Times New Roman" w:hAnsi="Times New Roman" w:cs="Times New Roman"/>
                <w:sz w:val="26"/>
                <w:szCs w:val="26"/>
              </w:rPr>
              <w:t>and</w:t>
            </w:r>
            <w:proofErr w:type="spellEnd"/>
            <w:r w:rsidRPr="00875004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875004">
              <w:rPr>
                <w:rFonts w:ascii="Times New Roman" w:hAnsi="Times New Roman" w:cs="Times New Roman"/>
                <w:position w:val="-32"/>
                <w:sz w:val="26"/>
                <w:szCs w:val="26"/>
              </w:rPr>
              <w:object w:dxaOrig="1920" w:dyaOrig="780">
                <v:shape id="_x0000_i1026" type="#_x0000_t75" style="width:96.25pt;height:39.2pt" o:ole="">
                  <v:imagedata r:id="rId6" o:title=""/>
                </v:shape>
                <o:OLEObject Type="Embed" ProgID="Equation.DSMT4" ShapeID="_x0000_i1026" DrawAspect="Content" ObjectID="_1702299550" r:id="rId7"/>
              </w:object>
            </w: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 xml:space="preserve"> . Compute the matrix</w:t>
            </w:r>
          </w:p>
          <w:p w:rsidR="00875004" w:rsidRPr="00875004" w:rsidRDefault="00875004" w:rsidP="0087500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 xml:space="preserve">a. </w:t>
            </w:r>
            <w:r w:rsidRPr="00875004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900" w:dyaOrig="320">
                <v:shape id="_x0000_i1027" type="#_x0000_t75" style="width:44.9pt;height:16.4pt" o:ole="">
                  <v:imagedata r:id="rId8" o:title=""/>
                </v:shape>
                <o:OLEObject Type="Embed" ProgID="Equation.DSMT4" ShapeID="_x0000_i1027" DrawAspect="Content" ObjectID="_1702299551" r:id="rId9"/>
              </w:object>
            </w: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ab/>
              <w:t xml:space="preserve">b. </w:t>
            </w:r>
            <w:r w:rsidRPr="00875004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420" w:dyaOrig="260">
                <v:shape id="_x0000_i1028" type="#_x0000_t75" style="width:21.4pt;height:14.25pt" o:ole="">
                  <v:imagedata r:id="rId10" o:title=""/>
                </v:shape>
                <o:OLEObject Type="Embed" ProgID="Equation.DSMT4" ShapeID="_x0000_i1028" DrawAspect="Content" ObjectID="_1702299552" r:id="rId11"/>
              </w:object>
            </w: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ab/>
              <w:t xml:space="preserve">c. </w:t>
            </w:r>
            <w:r w:rsidRPr="00875004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400" w:dyaOrig="260">
                <v:shape id="_x0000_i1029" type="#_x0000_t75" style="width:19.95pt;height:14.25pt" o:ole="">
                  <v:imagedata r:id="rId12" o:title=""/>
                </v:shape>
                <o:OLEObject Type="Embed" ProgID="Equation.DSMT4" ShapeID="_x0000_i1029" DrawAspect="Content" ObjectID="_1702299553" r:id="rId13"/>
              </w:object>
            </w: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ab/>
              <w:t xml:space="preserve">d. </w:t>
            </w:r>
            <w:r w:rsidRPr="00875004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440" w:dyaOrig="279">
                <v:shape id="_x0000_i1030" type="#_x0000_t75" style="width:22.1pt;height:14.25pt" o:ole="">
                  <v:imagedata r:id="rId14" o:title=""/>
                </v:shape>
                <o:OLEObject Type="Embed" ProgID="Equation.DSMT4" ShapeID="_x0000_i1030" DrawAspect="Content" ObjectID="_1702299554" r:id="rId15"/>
              </w:object>
            </w: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:rsidR="00BE76A8" w:rsidRPr="00875004" w:rsidRDefault="00875004" w:rsidP="0087500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 xml:space="preserve">e. </w:t>
            </w:r>
            <w:r w:rsidRPr="00875004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540" w:dyaOrig="340">
                <v:shape id="_x0000_i1031" type="#_x0000_t75" style="width:27.1pt;height:17.8pt" o:ole="">
                  <v:imagedata r:id="rId16" o:title=""/>
                </v:shape>
                <o:OLEObject Type="Embed" ProgID="Equation.DSMT4" ShapeID="_x0000_i1031" DrawAspect="Content" ObjectID="_1702299555" r:id="rId17"/>
              </w:object>
            </w: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ab/>
              <w:t xml:space="preserve">f. </w:t>
            </w:r>
            <w:r w:rsidRPr="00875004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560" w:dyaOrig="340">
                <v:shape id="_x0000_i1032" type="#_x0000_t75" style="width:29.25pt;height:17.8pt" o:ole="">
                  <v:imagedata r:id="rId18" o:title=""/>
                </v:shape>
                <o:OLEObject Type="Embed" ProgID="Equation.DSMT4" ShapeID="_x0000_i1032" DrawAspect="Content" ObjectID="_1702299556" r:id="rId19"/>
              </w:object>
            </w: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ab/>
              <w:t xml:space="preserve">g. </w:t>
            </w:r>
            <w:r w:rsidRPr="00875004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320" w:dyaOrig="320">
                <v:shape id="_x0000_i1033" type="#_x0000_t75" style="width:16.4pt;height:16.4pt" o:ole="">
                  <v:imagedata r:id="rId20" o:title=""/>
                </v:shape>
                <o:OLEObject Type="Embed" ProgID="Equation.DSMT4" ShapeID="_x0000_i1033" DrawAspect="Content" ObjectID="_1702299557" r:id="rId21"/>
              </w:object>
            </w: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ab/>
            </w:r>
          </w:p>
        </w:tc>
      </w:tr>
      <w:tr w:rsidR="00875004" w:rsidRPr="00875004" w:rsidTr="0082599B">
        <w:tc>
          <w:tcPr>
            <w:tcW w:w="713" w:type="dxa"/>
          </w:tcPr>
          <w:p w:rsidR="00875004" w:rsidRPr="00875004" w:rsidRDefault="00875004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011" w:type="dxa"/>
          </w:tcPr>
          <w:p w:rsidR="00875004" w:rsidRPr="00875004" w:rsidRDefault="00253CC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859" w:type="dxa"/>
          </w:tcPr>
          <w:p w:rsidR="00875004" w:rsidRPr="00875004" w:rsidRDefault="0087500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>Q4.2</w:t>
            </w:r>
          </w:p>
        </w:tc>
        <w:tc>
          <w:tcPr>
            <w:tcW w:w="6322" w:type="dxa"/>
          </w:tcPr>
          <w:p w:rsidR="00875004" w:rsidRPr="00875004" w:rsidRDefault="00875004" w:rsidP="0087500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>Find the inverse of each of the following matrices.</w:t>
            </w:r>
          </w:p>
          <w:p w:rsidR="00875004" w:rsidRPr="00875004" w:rsidRDefault="00875004" w:rsidP="0087500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 xml:space="preserve">a. </w:t>
            </w:r>
            <w:r w:rsidRPr="00875004">
              <w:rPr>
                <w:rFonts w:ascii="Times New Roman" w:hAnsi="Times New Roman" w:cs="Times New Roman"/>
                <w:position w:val="-32"/>
                <w:sz w:val="26"/>
                <w:szCs w:val="26"/>
              </w:rPr>
              <w:object w:dxaOrig="960" w:dyaOrig="780">
                <v:shape id="_x0000_i1034" type="#_x0000_t75" style="width:47.75pt;height:39.2pt" o:ole="">
                  <v:imagedata r:id="rId22" o:title=""/>
                </v:shape>
                <o:OLEObject Type="Embed" ProgID="Equation.DSMT4" ShapeID="_x0000_i1034" DrawAspect="Content" ObjectID="_1702299558" r:id="rId23"/>
              </w:object>
            </w: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ab/>
              <w:t xml:space="preserve">b. </w:t>
            </w:r>
            <w:r w:rsidRPr="00875004">
              <w:rPr>
                <w:rFonts w:ascii="Times New Roman" w:hAnsi="Times New Roman" w:cs="Times New Roman"/>
                <w:position w:val="-32"/>
                <w:sz w:val="26"/>
                <w:szCs w:val="26"/>
              </w:rPr>
              <w:object w:dxaOrig="980" w:dyaOrig="780">
                <v:shape id="_x0000_i1035" type="#_x0000_t75" style="width:49.2pt;height:39.2pt" o:ole="">
                  <v:imagedata r:id="rId24" o:title=""/>
                </v:shape>
                <o:OLEObject Type="Embed" ProgID="Equation.DSMT4" ShapeID="_x0000_i1035" DrawAspect="Content" ObjectID="_1702299559" r:id="rId25"/>
              </w:object>
            </w: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ab/>
              <w:t xml:space="preserve">c. </w:t>
            </w:r>
            <w:r w:rsidRPr="00875004">
              <w:rPr>
                <w:rFonts w:ascii="Times New Roman" w:hAnsi="Times New Roman" w:cs="Times New Roman"/>
                <w:position w:val="-52"/>
                <w:sz w:val="26"/>
                <w:szCs w:val="26"/>
              </w:rPr>
              <w:object w:dxaOrig="1719" w:dyaOrig="1180">
                <v:shape id="_x0000_i1036" type="#_x0000_t75" style="width:86.25pt;height:57.75pt" o:ole="">
                  <v:imagedata r:id="rId26" o:title=""/>
                </v:shape>
                <o:OLEObject Type="Embed" ProgID="Equation.DSMT4" ShapeID="_x0000_i1036" DrawAspect="Content" ObjectID="_1702299560" r:id="rId27"/>
              </w:object>
            </w: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</w:tr>
      <w:tr w:rsidR="00875004" w:rsidRPr="00875004" w:rsidTr="0082599B">
        <w:tc>
          <w:tcPr>
            <w:tcW w:w="713" w:type="dxa"/>
          </w:tcPr>
          <w:p w:rsidR="00875004" w:rsidRPr="00875004" w:rsidRDefault="00875004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011" w:type="dxa"/>
          </w:tcPr>
          <w:p w:rsidR="00875004" w:rsidRPr="00875004" w:rsidRDefault="00253CC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859" w:type="dxa"/>
          </w:tcPr>
          <w:p w:rsidR="00875004" w:rsidRPr="00875004" w:rsidRDefault="0087500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>Q4.3</w:t>
            </w:r>
          </w:p>
        </w:tc>
        <w:tc>
          <w:tcPr>
            <w:tcW w:w="6322" w:type="dxa"/>
          </w:tcPr>
          <w:p w:rsidR="00875004" w:rsidRPr="00875004" w:rsidRDefault="00875004" w:rsidP="0087500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>Evaluate the determinant</w:t>
            </w:r>
          </w:p>
          <w:p w:rsidR="00875004" w:rsidRPr="00875004" w:rsidRDefault="00875004" w:rsidP="0087500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 xml:space="preserve">a. </w:t>
            </w:r>
            <w:r w:rsidRPr="00875004">
              <w:rPr>
                <w:rFonts w:ascii="Times New Roman" w:hAnsi="Times New Roman" w:cs="Times New Roman"/>
                <w:position w:val="-32"/>
                <w:sz w:val="26"/>
                <w:szCs w:val="26"/>
              </w:rPr>
              <w:object w:dxaOrig="1140" w:dyaOrig="780">
                <v:shape id="_x0000_i1037" type="#_x0000_t75" style="width:57.05pt;height:39.2pt" o:ole="">
                  <v:imagedata r:id="rId28" o:title=""/>
                </v:shape>
                <o:OLEObject Type="Embed" ProgID="Equation.DSMT4" ShapeID="_x0000_i1037" DrawAspect="Content" ObjectID="_1702299561" r:id="rId29"/>
              </w:object>
            </w: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ab/>
              <w:t xml:space="preserve">b. </w:t>
            </w:r>
            <w:r w:rsidRPr="00875004">
              <w:rPr>
                <w:rFonts w:ascii="Times New Roman" w:hAnsi="Times New Roman" w:cs="Times New Roman"/>
                <w:position w:val="-52"/>
                <w:sz w:val="26"/>
                <w:szCs w:val="26"/>
              </w:rPr>
              <w:object w:dxaOrig="1300" w:dyaOrig="1180">
                <v:shape id="_x0000_i1038" type="#_x0000_t75" style="width:64.85pt;height:57.75pt" o:ole="">
                  <v:imagedata r:id="rId30" o:title=""/>
                </v:shape>
                <o:OLEObject Type="Embed" ProgID="Equation.DSMT4" ShapeID="_x0000_i1038" DrawAspect="Content" ObjectID="_1702299562" r:id="rId31"/>
              </w:object>
            </w: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ab/>
              <w:t xml:space="preserve">c. </w:t>
            </w:r>
            <w:r w:rsidRPr="00875004">
              <w:rPr>
                <w:rFonts w:ascii="Times New Roman" w:hAnsi="Times New Roman" w:cs="Times New Roman"/>
                <w:position w:val="-52"/>
                <w:sz w:val="26"/>
                <w:szCs w:val="26"/>
              </w:rPr>
              <w:object w:dxaOrig="1160" w:dyaOrig="1180">
                <v:shape id="_x0000_i1039" type="#_x0000_t75" style="width:57.75pt;height:57.75pt" o:ole="">
                  <v:imagedata r:id="rId32" o:title=""/>
                </v:shape>
                <o:OLEObject Type="Embed" ProgID="Equation.DSMT4" ShapeID="_x0000_i1039" DrawAspect="Content" ObjectID="_1702299563" r:id="rId33"/>
              </w:object>
            </w: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ab/>
            </w:r>
          </w:p>
          <w:p w:rsidR="00875004" w:rsidRPr="00875004" w:rsidRDefault="00875004" w:rsidP="0087500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 xml:space="preserve">d. </w:t>
            </w:r>
            <w:r w:rsidRPr="00875004">
              <w:rPr>
                <w:rFonts w:ascii="Times New Roman" w:hAnsi="Times New Roman" w:cs="Times New Roman"/>
                <w:position w:val="-52"/>
                <w:sz w:val="26"/>
                <w:szCs w:val="26"/>
              </w:rPr>
              <w:object w:dxaOrig="1240" w:dyaOrig="1180">
                <v:shape id="_x0000_i1040" type="#_x0000_t75" style="width:62pt;height:57.75pt" o:ole="">
                  <v:imagedata r:id="rId34" o:title=""/>
                </v:shape>
                <o:OLEObject Type="Embed" ProgID="Equation.DSMT4" ShapeID="_x0000_i1040" DrawAspect="Content" ObjectID="_1702299564" r:id="rId35"/>
              </w:object>
            </w: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ab/>
              <w:t xml:space="preserve">e. </w:t>
            </w:r>
            <w:r w:rsidRPr="00875004">
              <w:rPr>
                <w:rFonts w:ascii="Times New Roman" w:hAnsi="Times New Roman" w:cs="Times New Roman"/>
                <w:position w:val="-52"/>
                <w:sz w:val="26"/>
                <w:szCs w:val="26"/>
              </w:rPr>
              <w:object w:dxaOrig="1340" w:dyaOrig="1180">
                <v:shape id="_x0000_i1041" type="#_x0000_t75" style="width:67pt;height:57.75pt" o:ole="">
                  <v:imagedata r:id="rId36" o:title=""/>
                </v:shape>
                <o:OLEObject Type="Embed" ProgID="Equation.DSMT4" ShapeID="_x0000_i1041" DrawAspect="Content" ObjectID="_1702299565" r:id="rId37"/>
              </w:object>
            </w: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:rsidR="00875004" w:rsidRPr="00875004" w:rsidRDefault="00875004" w:rsidP="00875004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875004" w:rsidRPr="00875004" w:rsidTr="0082599B">
        <w:tc>
          <w:tcPr>
            <w:tcW w:w="713" w:type="dxa"/>
          </w:tcPr>
          <w:p w:rsidR="00875004" w:rsidRPr="00875004" w:rsidRDefault="00875004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011" w:type="dxa"/>
          </w:tcPr>
          <w:p w:rsidR="00875004" w:rsidRPr="00875004" w:rsidRDefault="00253CC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859" w:type="dxa"/>
          </w:tcPr>
          <w:p w:rsidR="00875004" w:rsidRPr="00875004" w:rsidRDefault="0087500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>Q4.4</w:t>
            </w:r>
          </w:p>
        </w:tc>
        <w:tc>
          <w:tcPr>
            <w:tcW w:w="6322" w:type="dxa"/>
          </w:tcPr>
          <w:p w:rsidR="00875004" w:rsidRPr="00875004" w:rsidRDefault="00875004" w:rsidP="0087500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 xml:space="preserve">Find the </w:t>
            </w:r>
            <w:proofErr w:type="spellStart"/>
            <w:r w:rsidRPr="00875004">
              <w:rPr>
                <w:rFonts w:ascii="Times New Roman" w:hAnsi="Times New Roman" w:cs="Times New Roman"/>
                <w:sz w:val="26"/>
                <w:szCs w:val="26"/>
              </w:rPr>
              <w:t>adjugate</w:t>
            </w:r>
            <w:proofErr w:type="spellEnd"/>
            <w:r w:rsidRPr="00875004">
              <w:rPr>
                <w:rFonts w:ascii="Times New Roman" w:hAnsi="Times New Roman" w:cs="Times New Roman"/>
                <w:sz w:val="26"/>
                <w:szCs w:val="26"/>
              </w:rPr>
              <w:t xml:space="preserve"> and the inverse of the matrix </w:t>
            </w:r>
            <w:r w:rsidRPr="00875004">
              <w:rPr>
                <w:rFonts w:ascii="Times New Roman" w:hAnsi="Times New Roman" w:cs="Times New Roman"/>
                <w:position w:val="-52"/>
                <w:sz w:val="26"/>
                <w:szCs w:val="26"/>
              </w:rPr>
              <w:object w:dxaOrig="1760" w:dyaOrig="1180">
                <v:shape id="_x0000_i1042" type="#_x0000_t75" style="width:88.4pt;height:57.75pt" o:ole="">
                  <v:imagedata r:id="rId38" o:title=""/>
                </v:shape>
                <o:OLEObject Type="Embed" ProgID="Equation.DSMT4" ShapeID="_x0000_i1042" DrawAspect="Content" ObjectID="_1702299566" r:id="rId39"/>
              </w:object>
            </w: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</w:tr>
      <w:tr w:rsidR="00875004" w:rsidRPr="00875004" w:rsidTr="0082599B">
        <w:tc>
          <w:tcPr>
            <w:tcW w:w="713" w:type="dxa"/>
          </w:tcPr>
          <w:p w:rsidR="00875004" w:rsidRPr="00875004" w:rsidRDefault="00875004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011" w:type="dxa"/>
          </w:tcPr>
          <w:p w:rsidR="00875004" w:rsidRPr="00875004" w:rsidRDefault="00253CC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859" w:type="dxa"/>
          </w:tcPr>
          <w:p w:rsidR="00875004" w:rsidRPr="00875004" w:rsidRDefault="0087500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>Q4.5</w:t>
            </w:r>
          </w:p>
        </w:tc>
        <w:tc>
          <w:tcPr>
            <w:tcW w:w="6322" w:type="dxa"/>
          </w:tcPr>
          <w:p w:rsidR="00875004" w:rsidRPr="00875004" w:rsidRDefault="00875004" w:rsidP="0087500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 xml:space="preserve">Let A and B be square matrices of order 4 such that </w:t>
            </w:r>
            <w:r w:rsidRPr="00875004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859" w:dyaOrig="400">
                <v:shape id="_x0000_i1043" type="#_x0000_t75" style="width:42.75pt;height:19.95pt" o:ole="">
                  <v:imagedata r:id="rId40" o:title=""/>
                </v:shape>
                <o:OLEObject Type="Embed" ProgID="Equation.DSMT4" ShapeID="_x0000_i1043" DrawAspect="Content" ObjectID="_1702299567" r:id="rId41"/>
              </w:object>
            </w: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gramStart"/>
            <w:r w:rsidRPr="00875004">
              <w:rPr>
                <w:rFonts w:ascii="Times New Roman" w:hAnsi="Times New Roman" w:cs="Times New Roman"/>
                <w:sz w:val="26"/>
                <w:szCs w:val="26"/>
              </w:rPr>
              <w:t xml:space="preserve">and </w:t>
            </w:r>
            <w:proofErr w:type="gramEnd"/>
            <w:r w:rsidRPr="00875004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700" w:dyaOrig="400">
                <v:shape id="_x0000_i1044" type="#_x0000_t75" style="width:34.95pt;height:19.95pt" o:ole="">
                  <v:imagedata r:id="rId42" o:title=""/>
                </v:shape>
                <o:OLEObject Type="Embed" ProgID="Equation.DSMT4" ShapeID="_x0000_i1044" DrawAspect="Content" ObjectID="_1702299568" r:id="rId43"/>
              </w:object>
            </w: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 xml:space="preserve">. Find </w:t>
            </w:r>
          </w:p>
          <w:p w:rsidR="00875004" w:rsidRPr="00875004" w:rsidRDefault="00875004" w:rsidP="0087500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 xml:space="preserve">a. </w:t>
            </w:r>
            <w:r w:rsidRPr="00875004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639" w:dyaOrig="400">
                <v:shape id="_x0000_i1045" type="#_x0000_t75" style="width:32.1pt;height:19.95pt" o:ole="">
                  <v:imagedata r:id="rId44" o:title=""/>
                </v:shape>
                <o:OLEObject Type="Embed" ProgID="Equation.DSMT4" ShapeID="_x0000_i1045" DrawAspect="Content" ObjectID="_1702299569" r:id="rId45"/>
              </w:object>
            </w: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ab/>
              <w:t xml:space="preserve">b. </w:t>
            </w:r>
            <w:r w:rsidRPr="00875004">
              <w:rPr>
                <w:rFonts w:ascii="Times New Roman" w:hAnsi="Times New Roman" w:cs="Times New Roman"/>
                <w:position w:val="-16"/>
                <w:sz w:val="26"/>
                <w:szCs w:val="26"/>
              </w:rPr>
              <w:object w:dxaOrig="1080" w:dyaOrig="440">
                <v:shape id="_x0000_i1046" type="#_x0000_t75" style="width:54.2pt;height:22.1pt" o:ole="">
                  <v:imagedata r:id="rId46" o:title=""/>
                </v:shape>
                <o:OLEObject Type="Embed" ProgID="Equation.DSMT4" ShapeID="_x0000_i1046" DrawAspect="Content" ObjectID="_1702299570" r:id="rId47"/>
              </w:object>
            </w: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ab/>
            </w:r>
          </w:p>
          <w:p w:rsidR="00875004" w:rsidRPr="00875004" w:rsidRDefault="00875004" w:rsidP="0087500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 xml:space="preserve">c. </w:t>
            </w:r>
            <w:r w:rsidRPr="00875004">
              <w:rPr>
                <w:rFonts w:ascii="Times New Roman" w:hAnsi="Times New Roman" w:cs="Times New Roman"/>
                <w:position w:val="-18"/>
                <w:sz w:val="26"/>
                <w:szCs w:val="26"/>
              </w:rPr>
              <w:object w:dxaOrig="920" w:dyaOrig="480">
                <v:shape id="_x0000_i1047" type="#_x0000_t75" style="width:45.6pt;height:24.25pt" o:ole="">
                  <v:imagedata r:id="rId48" o:title=""/>
                </v:shape>
                <o:OLEObject Type="Embed" ProgID="Equation.DSMT4" ShapeID="_x0000_i1047" DrawAspect="Content" ObjectID="_1702299571" r:id="rId49"/>
              </w:object>
            </w: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ab/>
              <w:t xml:space="preserve">d. </w:t>
            </w:r>
            <w:r w:rsidRPr="00875004">
              <w:rPr>
                <w:rFonts w:ascii="Times New Roman" w:hAnsi="Times New Roman" w:cs="Times New Roman"/>
                <w:position w:val="-18"/>
                <w:sz w:val="26"/>
                <w:szCs w:val="26"/>
              </w:rPr>
              <w:object w:dxaOrig="1060" w:dyaOrig="480">
                <v:shape id="_x0000_i1048" type="#_x0000_t75" style="width:52.75pt;height:24.25pt" o:ole="">
                  <v:imagedata r:id="rId50" o:title=""/>
                </v:shape>
                <o:OLEObject Type="Embed" ProgID="Equation.DSMT4" ShapeID="_x0000_i1048" DrawAspect="Content" ObjectID="_1702299572" r:id="rId51"/>
              </w:object>
            </w: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:rsidR="00875004" w:rsidRPr="00875004" w:rsidRDefault="00875004" w:rsidP="00875004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875004" w:rsidRPr="00875004" w:rsidTr="0082599B">
        <w:tc>
          <w:tcPr>
            <w:tcW w:w="713" w:type="dxa"/>
          </w:tcPr>
          <w:p w:rsidR="00875004" w:rsidRPr="00875004" w:rsidRDefault="00875004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011" w:type="dxa"/>
          </w:tcPr>
          <w:p w:rsidR="00875004" w:rsidRPr="00875004" w:rsidRDefault="00253CC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859" w:type="dxa"/>
          </w:tcPr>
          <w:p w:rsidR="00875004" w:rsidRPr="00875004" w:rsidRDefault="0087500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>Q4.6</w:t>
            </w:r>
          </w:p>
        </w:tc>
        <w:tc>
          <w:tcPr>
            <w:tcW w:w="6322" w:type="dxa"/>
          </w:tcPr>
          <w:p w:rsidR="00875004" w:rsidRPr="00875004" w:rsidRDefault="00875004" w:rsidP="0087500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>Find all values of k for which the matrix is not invertible</w:t>
            </w:r>
          </w:p>
          <w:p w:rsidR="00875004" w:rsidRPr="00875004" w:rsidRDefault="00875004" w:rsidP="0087500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 xml:space="preserve">a. </w:t>
            </w:r>
            <w:r w:rsidRPr="00875004">
              <w:rPr>
                <w:rFonts w:ascii="Times New Roman" w:hAnsi="Times New Roman" w:cs="Times New Roman"/>
                <w:position w:val="-32"/>
                <w:sz w:val="26"/>
                <w:szCs w:val="26"/>
              </w:rPr>
              <w:object w:dxaOrig="1280" w:dyaOrig="780">
                <v:shape id="_x0000_i1049" type="#_x0000_t75" style="width:64.15pt;height:39.2pt" o:ole="">
                  <v:imagedata r:id="rId52" o:title=""/>
                </v:shape>
                <o:OLEObject Type="Embed" ProgID="Equation.DSMT4" ShapeID="_x0000_i1049" DrawAspect="Content" ObjectID="_1702299573" r:id="rId53"/>
              </w:object>
            </w: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ab/>
              <w:t xml:space="preserve">b. </w:t>
            </w:r>
            <w:r w:rsidRPr="00875004">
              <w:rPr>
                <w:rFonts w:ascii="Times New Roman" w:hAnsi="Times New Roman" w:cs="Times New Roman"/>
                <w:position w:val="-52"/>
                <w:sz w:val="26"/>
                <w:szCs w:val="26"/>
              </w:rPr>
              <w:object w:dxaOrig="1760" w:dyaOrig="1180">
                <v:shape id="_x0000_i1050" type="#_x0000_t75" style="width:88.4pt;height:57.75pt" o:ole="">
                  <v:imagedata r:id="rId54" o:title=""/>
                </v:shape>
                <o:OLEObject Type="Embed" ProgID="Equation.DSMT4" ShapeID="_x0000_i1050" DrawAspect="Content" ObjectID="_1702299574" r:id="rId55"/>
              </w:object>
            </w: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ab/>
            </w:r>
          </w:p>
          <w:p w:rsidR="00875004" w:rsidRPr="00875004" w:rsidRDefault="00875004" w:rsidP="0087500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75004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 xml:space="preserve">c. </w:t>
            </w:r>
            <w:r w:rsidRPr="00875004">
              <w:rPr>
                <w:rFonts w:ascii="Times New Roman" w:hAnsi="Times New Roman" w:cs="Times New Roman"/>
                <w:position w:val="-52"/>
                <w:sz w:val="26"/>
                <w:szCs w:val="26"/>
              </w:rPr>
              <w:object w:dxaOrig="1780" w:dyaOrig="1180">
                <v:shape id="_x0000_i1051" type="#_x0000_t75" style="width:89.8pt;height:57.75pt" o:ole="">
                  <v:imagedata r:id="rId56" o:title=""/>
                </v:shape>
                <o:OLEObject Type="Embed" ProgID="Equation.DSMT4" ShapeID="_x0000_i1051" DrawAspect="Content" ObjectID="_1702299575" r:id="rId57"/>
              </w:object>
            </w: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:rsidR="00875004" w:rsidRPr="00875004" w:rsidRDefault="00875004" w:rsidP="00875004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875004" w:rsidRPr="00875004" w:rsidTr="0082599B">
        <w:tc>
          <w:tcPr>
            <w:tcW w:w="713" w:type="dxa"/>
          </w:tcPr>
          <w:p w:rsidR="00875004" w:rsidRPr="00875004" w:rsidRDefault="00875004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011" w:type="dxa"/>
          </w:tcPr>
          <w:p w:rsidR="00875004" w:rsidRPr="00875004" w:rsidRDefault="00253CC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859" w:type="dxa"/>
          </w:tcPr>
          <w:p w:rsidR="00875004" w:rsidRPr="00875004" w:rsidRDefault="0087500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>Q4.7</w:t>
            </w:r>
          </w:p>
        </w:tc>
        <w:tc>
          <w:tcPr>
            <w:tcW w:w="6322" w:type="dxa"/>
          </w:tcPr>
          <w:p w:rsidR="00875004" w:rsidRPr="00875004" w:rsidRDefault="00875004" w:rsidP="0087500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>Find the characteristic polynomial of the matrix</w:t>
            </w:r>
          </w:p>
          <w:p w:rsidR="00875004" w:rsidRPr="00875004" w:rsidRDefault="00875004" w:rsidP="0087500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 xml:space="preserve">a. </w:t>
            </w:r>
            <w:r w:rsidRPr="00875004">
              <w:rPr>
                <w:rFonts w:ascii="Times New Roman" w:hAnsi="Times New Roman" w:cs="Times New Roman"/>
                <w:position w:val="-32"/>
                <w:sz w:val="26"/>
                <w:szCs w:val="26"/>
              </w:rPr>
              <w:object w:dxaOrig="1260" w:dyaOrig="780">
                <v:shape id="_x0000_i1052" type="#_x0000_t75" style="width:63.45pt;height:39.2pt" o:ole="">
                  <v:imagedata r:id="rId58" o:title=""/>
                </v:shape>
                <o:OLEObject Type="Embed" ProgID="Equation.DSMT4" ShapeID="_x0000_i1052" DrawAspect="Content" ObjectID="_1702299576" r:id="rId59"/>
              </w:object>
            </w: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ab/>
              <w:t xml:space="preserve">b. </w:t>
            </w:r>
            <w:r w:rsidRPr="00875004">
              <w:rPr>
                <w:rFonts w:ascii="Times New Roman" w:hAnsi="Times New Roman" w:cs="Times New Roman"/>
                <w:position w:val="-32"/>
                <w:sz w:val="26"/>
                <w:szCs w:val="26"/>
              </w:rPr>
              <w:object w:dxaOrig="1200" w:dyaOrig="780">
                <v:shape id="_x0000_i1053" type="#_x0000_t75" style="width:59.9pt;height:39.2pt" o:ole="">
                  <v:imagedata r:id="rId60" o:title=""/>
                </v:shape>
                <o:OLEObject Type="Embed" ProgID="Equation.DSMT4" ShapeID="_x0000_i1053" DrawAspect="Content" ObjectID="_1702299577" r:id="rId61"/>
              </w:object>
            </w: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ab/>
            </w:r>
          </w:p>
          <w:p w:rsidR="00875004" w:rsidRPr="00875004" w:rsidRDefault="00875004" w:rsidP="0087500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 xml:space="preserve">c. </w:t>
            </w:r>
            <w:r w:rsidRPr="00875004">
              <w:rPr>
                <w:rFonts w:ascii="Times New Roman" w:hAnsi="Times New Roman" w:cs="Times New Roman"/>
                <w:position w:val="-52"/>
                <w:sz w:val="26"/>
                <w:szCs w:val="26"/>
              </w:rPr>
              <w:object w:dxaOrig="1780" w:dyaOrig="1180">
                <v:shape id="_x0000_i1054" type="#_x0000_t75" style="width:89.8pt;height:57.75pt" o:ole="">
                  <v:imagedata r:id="rId62" o:title=""/>
                </v:shape>
                <o:OLEObject Type="Embed" ProgID="Equation.DSMT4" ShapeID="_x0000_i1054" DrawAspect="Content" ObjectID="_1702299578" r:id="rId63"/>
              </w:object>
            </w: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ab/>
              <w:t xml:space="preserve">d. </w:t>
            </w:r>
            <w:r w:rsidRPr="00875004">
              <w:rPr>
                <w:rFonts w:ascii="Times New Roman" w:hAnsi="Times New Roman" w:cs="Times New Roman"/>
                <w:position w:val="-52"/>
                <w:sz w:val="26"/>
                <w:szCs w:val="26"/>
              </w:rPr>
              <w:object w:dxaOrig="1920" w:dyaOrig="1180">
                <v:shape id="_x0000_i1055" type="#_x0000_t75" style="width:96.25pt;height:57.75pt" o:ole="">
                  <v:imagedata r:id="rId64" o:title=""/>
                </v:shape>
                <o:OLEObject Type="Embed" ProgID="Equation.DSMT4" ShapeID="_x0000_i1055" DrawAspect="Content" ObjectID="_1702299579" r:id="rId65"/>
              </w:object>
            </w: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</w:tr>
      <w:tr w:rsidR="00875004" w:rsidRPr="00875004" w:rsidTr="0082599B">
        <w:tc>
          <w:tcPr>
            <w:tcW w:w="713" w:type="dxa"/>
          </w:tcPr>
          <w:p w:rsidR="00875004" w:rsidRPr="00875004" w:rsidRDefault="00875004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011" w:type="dxa"/>
          </w:tcPr>
          <w:p w:rsidR="00875004" w:rsidRPr="00875004" w:rsidRDefault="00253CC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859" w:type="dxa"/>
          </w:tcPr>
          <w:p w:rsidR="00875004" w:rsidRPr="00875004" w:rsidRDefault="0087500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>Q4.8</w:t>
            </w:r>
          </w:p>
        </w:tc>
        <w:tc>
          <w:tcPr>
            <w:tcW w:w="6322" w:type="dxa"/>
          </w:tcPr>
          <w:p w:rsidR="00875004" w:rsidRPr="00875004" w:rsidRDefault="00875004" w:rsidP="0087500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>Find the eigenvalues and corresponding eigenvectors of the matrix</w:t>
            </w:r>
          </w:p>
          <w:p w:rsidR="00875004" w:rsidRPr="00875004" w:rsidRDefault="00875004" w:rsidP="0087500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 xml:space="preserve">a. </w:t>
            </w:r>
            <w:r w:rsidRPr="00875004">
              <w:rPr>
                <w:rFonts w:ascii="Times New Roman" w:hAnsi="Times New Roman" w:cs="Times New Roman"/>
                <w:position w:val="-32"/>
                <w:sz w:val="26"/>
                <w:szCs w:val="26"/>
              </w:rPr>
              <w:object w:dxaOrig="1400" w:dyaOrig="780">
                <v:shape id="_x0000_i1056" type="#_x0000_t75" style="width:69.85pt;height:39.2pt" o:ole="">
                  <v:imagedata r:id="rId66" o:title=""/>
                </v:shape>
                <o:OLEObject Type="Embed" ProgID="Equation.DSMT4" ShapeID="_x0000_i1056" DrawAspect="Content" ObjectID="_1702299580" r:id="rId67"/>
              </w:object>
            </w: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ab/>
              <w:t xml:space="preserve">b. </w:t>
            </w:r>
            <w:r w:rsidRPr="00875004">
              <w:rPr>
                <w:rFonts w:ascii="Times New Roman" w:hAnsi="Times New Roman" w:cs="Times New Roman"/>
                <w:position w:val="-32"/>
                <w:sz w:val="26"/>
                <w:szCs w:val="26"/>
              </w:rPr>
              <w:object w:dxaOrig="1260" w:dyaOrig="780">
                <v:shape id="_x0000_i1057" type="#_x0000_t75" style="width:63.45pt;height:39.2pt" o:ole="">
                  <v:imagedata r:id="rId68" o:title=""/>
                </v:shape>
                <o:OLEObject Type="Embed" ProgID="Equation.DSMT4" ShapeID="_x0000_i1057" DrawAspect="Content" ObjectID="_1702299581" r:id="rId69"/>
              </w:object>
            </w: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ab/>
            </w:r>
          </w:p>
          <w:p w:rsidR="00875004" w:rsidRPr="00875004" w:rsidRDefault="00875004" w:rsidP="0087500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 xml:space="preserve">c. </w:t>
            </w:r>
            <w:r w:rsidRPr="00875004">
              <w:rPr>
                <w:rFonts w:ascii="Times New Roman" w:hAnsi="Times New Roman" w:cs="Times New Roman"/>
                <w:position w:val="-52"/>
                <w:sz w:val="26"/>
                <w:szCs w:val="26"/>
              </w:rPr>
              <w:object w:dxaOrig="1780" w:dyaOrig="1180">
                <v:shape id="_x0000_i1058" type="#_x0000_t75" style="width:89.8pt;height:57.75pt" o:ole="">
                  <v:imagedata r:id="rId70" o:title=""/>
                </v:shape>
                <o:OLEObject Type="Embed" ProgID="Equation.DSMT4" ShapeID="_x0000_i1058" DrawAspect="Content" ObjectID="_1702299582" r:id="rId71"/>
              </w:object>
            </w: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ab/>
              <w:t xml:space="preserve">d. </w:t>
            </w:r>
            <w:r w:rsidRPr="00875004">
              <w:rPr>
                <w:rFonts w:ascii="Times New Roman" w:hAnsi="Times New Roman" w:cs="Times New Roman"/>
                <w:position w:val="-52"/>
                <w:sz w:val="26"/>
                <w:szCs w:val="26"/>
              </w:rPr>
              <w:object w:dxaOrig="1920" w:dyaOrig="1180">
                <v:shape id="_x0000_i1059" type="#_x0000_t75" style="width:96.25pt;height:57.75pt" o:ole="">
                  <v:imagedata r:id="rId72" o:title=""/>
                </v:shape>
                <o:OLEObject Type="Embed" ProgID="Equation.DSMT4" ShapeID="_x0000_i1059" DrawAspect="Content" ObjectID="_1702299583" r:id="rId73"/>
              </w:object>
            </w: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:rsidR="00875004" w:rsidRPr="00875004" w:rsidRDefault="00875004" w:rsidP="00875004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875004" w:rsidRPr="00875004" w:rsidTr="0082599B">
        <w:tc>
          <w:tcPr>
            <w:tcW w:w="713" w:type="dxa"/>
          </w:tcPr>
          <w:p w:rsidR="00875004" w:rsidRPr="00875004" w:rsidRDefault="00875004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011" w:type="dxa"/>
          </w:tcPr>
          <w:p w:rsidR="00875004" w:rsidRPr="00875004" w:rsidRDefault="00253CC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859" w:type="dxa"/>
          </w:tcPr>
          <w:p w:rsidR="00875004" w:rsidRPr="00875004" w:rsidRDefault="0087500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>Q4.9</w:t>
            </w:r>
          </w:p>
        </w:tc>
        <w:tc>
          <w:tcPr>
            <w:tcW w:w="6322" w:type="dxa"/>
          </w:tcPr>
          <w:p w:rsidR="00875004" w:rsidRDefault="00875004" w:rsidP="0087500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75004">
              <w:rPr>
                <w:rFonts w:ascii="Times New Roman" w:hAnsi="Times New Roman" w:cs="Times New Roman"/>
                <w:sz w:val="26"/>
                <w:szCs w:val="26"/>
              </w:rPr>
              <w:t xml:space="preserve">Compute the </w:t>
            </w:r>
            <w:proofErr w:type="spellStart"/>
            <w:r w:rsidRPr="00875004">
              <w:rPr>
                <w:rFonts w:ascii="Times New Roman" w:hAnsi="Times New Roman" w:cs="Times New Roman"/>
                <w:sz w:val="26"/>
                <w:szCs w:val="26"/>
              </w:rPr>
              <w:t>eigenspaces</w:t>
            </w:r>
            <w:proofErr w:type="spellEnd"/>
            <w:r w:rsidRPr="00875004">
              <w:rPr>
                <w:rFonts w:ascii="Times New Roman" w:hAnsi="Times New Roman" w:cs="Times New Roman"/>
                <w:sz w:val="26"/>
                <w:szCs w:val="26"/>
              </w:rPr>
              <w:t xml:space="preserve"> of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the matrix</w:t>
            </w:r>
          </w:p>
          <w:p w:rsidR="00EA479B" w:rsidRDefault="00EA479B" w:rsidP="0087500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a. </w:t>
            </w:r>
            <w:r w:rsidRPr="00875004">
              <w:rPr>
                <w:rFonts w:ascii="Times New Roman" w:hAnsi="Times New Roman" w:cs="Times New Roman"/>
                <w:position w:val="-32"/>
                <w:sz w:val="26"/>
                <w:szCs w:val="26"/>
              </w:rPr>
              <w:object w:dxaOrig="1219" w:dyaOrig="780">
                <v:shape id="_x0000_i1060" type="#_x0000_t75" style="width:60.6pt;height:39.2pt" o:ole="">
                  <v:imagedata r:id="rId74" o:title=""/>
                </v:shape>
                <o:OLEObject Type="Embed" ProgID="Equation.DSMT4" ShapeID="_x0000_i1060" DrawAspect="Content" ObjectID="_1702299584" r:id="rId75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>
              <w:rPr>
                <w:rFonts w:ascii="Times New Roman" w:hAnsi="Times New Roman" w:cs="Times New Roman"/>
                <w:sz w:val="26"/>
                <w:szCs w:val="26"/>
              </w:rPr>
              <w:tab/>
              <w:t xml:space="preserve">b. </w:t>
            </w:r>
            <w:r w:rsidRPr="00875004">
              <w:rPr>
                <w:rFonts w:ascii="Times New Roman" w:hAnsi="Times New Roman" w:cs="Times New Roman"/>
                <w:position w:val="-32"/>
                <w:sz w:val="26"/>
                <w:szCs w:val="26"/>
              </w:rPr>
              <w:object w:dxaOrig="1420" w:dyaOrig="780">
                <v:shape id="_x0000_i1061" type="#_x0000_t75" style="width:70.55pt;height:39.2pt" o:ole="">
                  <v:imagedata r:id="rId76" o:title=""/>
                </v:shape>
                <o:OLEObject Type="Embed" ProgID="Equation.DSMT4" ShapeID="_x0000_i1061" DrawAspect="Content" ObjectID="_1702299585" r:id="rId77"/>
              </w:object>
            </w:r>
          </w:p>
          <w:p w:rsidR="00EA479B" w:rsidRPr="00875004" w:rsidRDefault="00EA479B" w:rsidP="0087500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c. </w:t>
            </w:r>
            <w:r w:rsidRPr="00875004">
              <w:rPr>
                <w:rFonts w:ascii="Times New Roman" w:hAnsi="Times New Roman" w:cs="Times New Roman"/>
                <w:position w:val="-52"/>
                <w:sz w:val="26"/>
                <w:szCs w:val="26"/>
              </w:rPr>
              <w:object w:dxaOrig="1640" w:dyaOrig="1180">
                <v:shape id="_x0000_i1062" type="#_x0000_t75" style="width:82.7pt;height:57.75pt" o:ole="">
                  <v:imagedata r:id="rId78" o:title=""/>
                </v:shape>
                <o:OLEObject Type="Embed" ProgID="Equation.DSMT4" ShapeID="_x0000_i1062" DrawAspect="Content" ObjectID="_1702299586" r:id="rId79"/>
              </w:object>
            </w:r>
          </w:p>
        </w:tc>
      </w:tr>
      <w:tr w:rsidR="00EA479B" w:rsidRPr="00875004" w:rsidTr="0082599B">
        <w:tc>
          <w:tcPr>
            <w:tcW w:w="713" w:type="dxa"/>
          </w:tcPr>
          <w:p w:rsidR="00EA479B" w:rsidRPr="00875004" w:rsidRDefault="00EA479B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011" w:type="dxa"/>
          </w:tcPr>
          <w:p w:rsidR="00EA479B" w:rsidRPr="00875004" w:rsidRDefault="00253CC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859" w:type="dxa"/>
          </w:tcPr>
          <w:p w:rsidR="00EA479B" w:rsidRPr="00875004" w:rsidRDefault="00EA479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Q4.10</w:t>
            </w:r>
          </w:p>
        </w:tc>
        <w:tc>
          <w:tcPr>
            <w:tcW w:w="6322" w:type="dxa"/>
          </w:tcPr>
          <w:p w:rsidR="00EA479B" w:rsidRDefault="00EA479B" w:rsidP="0087500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EA479B">
              <w:rPr>
                <w:rFonts w:ascii="Times New Roman" w:hAnsi="Times New Roman" w:cs="Times New Roman"/>
                <w:sz w:val="26"/>
                <w:szCs w:val="26"/>
              </w:rPr>
              <w:t>Are the following matrices diagonalizable? If yes, determine their diagonal form and a basis with respect to which the transformation matrices are diagonal. If no, give reasons why they are not diagonalizable.</w:t>
            </w:r>
          </w:p>
          <w:p w:rsidR="00EA479B" w:rsidRPr="00875004" w:rsidRDefault="00EA479B" w:rsidP="00EA479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a. </w:t>
            </w:r>
            <w:r w:rsidRPr="00875004">
              <w:rPr>
                <w:rFonts w:ascii="Times New Roman" w:hAnsi="Times New Roman" w:cs="Times New Roman"/>
                <w:position w:val="-32"/>
                <w:sz w:val="26"/>
                <w:szCs w:val="26"/>
              </w:rPr>
              <w:object w:dxaOrig="1400" w:dyaOrig="780">
                <v:shape id="_x0000_i1063" type="#_x0000_t75" style="width:69.85pt;height:39.2pt" o:ole="">
                  <v:imagedata r:id="rId80" o:title=""/>
                </v:shape>
                <o:OLEObject Type="Embed" ProgID="Equation.DSMT4" ShapeID="_x0000_i1063" DrawAspect="Content" ObjectID="_1702299587" r:id="rId81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>
              <w:rPr>
                <w:rFonts w:ascii="Times New Roman" w:hAnsi="Times New Roman" w:cs="Times New Roman"/>
                <w:sz w:val="26"/>
                <w:szCs w:val="26"/>
              </w:rPr>
              <w:tab/>
              <w:t xml:space="preserve">b. </w:t>
            </w:r>
            <w:r w:rsidRPr="00875004">
              <w:rPr>
                <w:rFonts w:ascii="Times New Roman" w:hAnsi="Times New Roman" w:cs="Times New Roman"/>
                <w:position w:val="-52"/>
                <w:sz w:val="26"/>
                <w:szCs w:val="26"/>
              </w:rPr>
              <w:object w:dxaOrig="1500" w:dyaOrig="1180">
                <v:shape id="_x0000_i1064" type="#_x0000_t75" style="width:75.55pt;height:57.75pt" o:ole="">
                  <v:imagedata r:id="rId82" o:title=""/>
                </v:shape>
                <o:OLEObject Type="Embed" ProgID="Equation.DSMT4" ShapeID="_x0000_i1064" DrawAspect="Content" ObjectID="_1702299588" r:id="rId83"/>
              </w:object>
            </w:r>
          </w:p>
        </w:tc>
      </w:tr>
      <w:tr w:rsidR="00EA479B" w:rsidRPr="00875004" w:rsidTr="0082599B">
        <w:tc>
          <w:tcPr>
            <w:tcW w:w="713" w:type="dxa"/>
          </w:tcPr>
          <w:p w:rsidR="00EA479B" w:rsidRPr="00875004" w:rsidRDefault="00EA479B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011" w:type="dxa"/>
          </w:tcPr>
          <w:p w:rsidR="00EA479B" w:rsidRPr="00875004" w:rsidRDefault="00253CC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859" w:type="dxa"/>
          </w:tcPr>
          <w:p w:rsidR="00EA479B" w:rsidRDefault="00EA479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Q4.10</w:t>
            </w:r>
          </w:p>
        </w:tc>
        <w:tc>
          <w:tcPr>
            <w:tcW w:w="6322" w:type="dxa"/>
          </w:tcPr>
          <w:p w:rsidR="00EA479B" w:rsidRDefault="00EA479B" w:rsidP="0087500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EA479B">
              <w:rPr>
                <w:rFonts w:ascii="Times New Roman" w:hAnsi="Times New Roman" w:cs="Times New Roman"/>
                <w:sz w:val="26"/>
                <w:szCs w:val="26"/>
              </w:rPr>
              <w:t>Find the SVD of the matrix</w:t>
            </w:r>
          </w:p>
          <w:p w:rsidR="00EA479B" w:rsidRPr="00EA479B" w:rsidRDefault="00EA479B" w:rsidP="0087500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a. </w:t>
            </w:r>
            <w:r w:rsidRPr="00EA479B">
              <w:rPr>
                <w:rFonts w:ascii="Times New Roman" w:hAnsi="Times New Roman" w:cs="Times New Roman"/>
                <w:position w:val="-32"/>
                <w:sz w:val="26"/>
                <w:szCs w:val="26"/>
              </w:rPr>
              <w:object w:dxaOrig="1400" w:dyaOrig="780">
                <v:shape id="_x0000_i1065" type="#_x0000_t75" style="width:69.85pt;height:39.2pt" o:ole="">
                  <v:imagedata r:id="rId84" o:title=""/>
                </v:shape>
                <o:OLEObject Type="Embed" ProgID="Equation.DSMT4" ShapeID="_x0000_i1065" DrawAspect="Content" ObjectID="_1702299589" r:id="rId85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>
              <w:rPr>
                <w:rFonts w:ascii="Times New Roman" w:hAnsi="Times New Roman" w:cs="Times New Roman"/>
                <w:sz w:val="26"/>
                <w:szCs w:val="26"/>
              </w:rPr>
              <w:tab/>
              <w:t xml:space="preserve">b. </w:t>
            </w:r>
            <w:r w:rsidRPr="00EA479B">
              <w:rPr>
                <w:rFonts w:ascii="Times New Roman" w:hAnsi="Times New Roman" w:cs="Times New Roman"/>
                <w:position w:val="-32"/>
                <w:sz w:val="26"/>
                <w:szCs w:val="26"/>
              </w:rPr>
              <w:object w:dxaOrig="1780" w:dyaOrig="780">
                <v:shape id="_x0000_i1066" type="#_x0000_t75" style="width:89.1pt;height:39.2pt" o:ole="">
                  <v:imagedata r:id="rId86" o:title=""/>
                </v:shape>
                <o:OLEObject Type="Embed" ProgID="Equation.DSMT4" ShapeID="_x0000_i1066" DrawAspect="Content" ObjectID="_1702299590" r:id="rId87"/>
              </w:object>
            </w:r>
          </w:p>
        </w:tc>
      </w:tr>
      <w:tr w:rsidR="00EA479B" w:rsidRPr="00875004" w:rsidTr="0082599B">
        <w:tc>
          <w:tcPr>
            <w:tcW w:w="713" w:type="dxa"/>
          </w:tcPr>
          <w:p w:rsidR="00EA479B" w:rsidRPr="00875004" w:rsidRDefault="00EA479B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011" w:type="dxa"/>
          </w:tcPr>
          <w:p w:rsidR="00EA479B" w:rsidRPr="00875004" w:rsidRDefault="00253CC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859" w:type="dxa"/>
          </w:tcPr>
          <w:p w:rsidR="00EA479B" w:rsidRDefault="00EA479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Q4.11</w:t>
            </w:r>
          </w:p>
        </w:tc>
        <w:tc>
          <w:tcPr>
            <w:tcW w:w="6322" w:type="dxa"/>
          </w:tcPr>
          <w:p w:rsidR="00EA479B" w:rsidRDefault="00EA479B" w:rsidP="0087500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EA479B">
              <w:rPr>
                <w:rFonts w:ascii="Times New Roman" w:hAnsi="Times New Roman" w:cs="Times New Roman"/>
                <w:sz w:val="26"/>
                <w:szCs w:val="26"/>
              </w:rPr>
              <w:t>Find the rank-1 approximation of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the matrix</w:t>
            </w:r>
          </w:p>
          <w:p w:rsidR="00EA479B" w:rsidRPr="00EA479B" w:rsidRDefault="004210BC" w:rsidP="0087500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 xml:space="preserve">a. </w:t>
            </w:r>
            <w:r w:rsidRPr="004210BC">
              <w:rPr>
                <w:rFonts w:ascii="Times New Roman" w:hAnsi="Times New Roman" w:cs="Times New Roman"/>
                <w:position w:val="-52"/>
                <w:sz w:val="26"/>
                <w:szCs w:val="26"/>
              </w:rPr>
              <w:object w:dxaOrig="1400" w:dyaOrig="1180">
                <v:shape id="_x0000_i1067" type="#_x0000_t75" style="width:69.85pt;height:59.15pt" o:ole="">
                  <v:imagedata r:id="rId88" o:title=""/>
                </v:shape>
                <o:OLEObject Type="Embed" ProgID="Equation.DSMT4" ShapeID="_x0000_i1067" DrawAspect="Content" ObjectID="_1702299591" r:id="rId89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>
              <w:rPr>
                <w:rFonts w:ascii="Times New Roman" w:hAnsi="Times New Roman" w:cs="Times New Roman"/>
                <w:sz w:val="26"/>
                <w:szCs w:val="26"/>
              </w:rPr>
              <w:tab/>
              <w:t xml:space="preserve">b. </w:t>
            </w:r>
            <w:r w:rsidRPr="00EA479B">
              <w:rPr>
                <w:rFonts w:ascii="Times New Roman" w:hAnsi="Times New Roman" w:cs="Times New Roman"/>
                <w:position w:val="-32"/>
                <w:sz w:val="26"/>
                <w:szCs w:val="26"/>
              </w:rPr>
              <w:object w:dxaOrig="1780" w:dyaOrig="780">
                <v:shape id="_x0000_i1068" type="#_x0000_t75" style="width:89.1pt;height:39.2pt" o:ole="">
                  <v:imagedata r:id="rId86" o:title=""/>
                </v:shape>
                <o:OLEObject Type="Embed" ProgID="Equation.DSMT4" ShapeID="_x0000_i1068" DrawAspect="Content" ObjectID="_1702299592" r:id="rId90"/>
              </w:object>
            </w:r>
          </w:p>
        </w:tc>
      </w:tr>
      <w:tr w:rsidR="00B05F49" w:rsidRPr="00875004" w:rsidTr="0082599B">
        <w:tc>
          <w:tcPr>
            <w:tcW w:w="713" w:type="dxa"/>
          </w:tcPr>
          <w:p w:rsidR="00B05F49" w:rsidRPr="00875004" w:rsidRDefault="00B05F49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011" w:type="dxa"/>
          </w:tcPr>
          <w:p w:rsidR="00B05F49" w:rsidRPr="00875004" w:rsidRDefault="00253CC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859" w:type="dxa"/>
          </w:tcPr>
          <w:p w:rsidR="00B05F49" w:rsidRDefault="00B05F4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Q5.1</w:t>
            </w:r>
          </w:p>
        </w:tc>
        <w:tc>
          <w:tcPr>
            <w:tcW w:w="6322" w:type="dxa"/>
          </w:tcPr>
          <w:p w:rsidR="00B05F49" w:rsidRDefault="00B05F49" w:rsidP="0087500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Compute the derivative </w:t>
            </w:r>
            <w:r w:rsidR="00633892" w:rsidRPr="00633892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680" w:dyaOrig="400">
                <v:shape id="_x0000_i1069" type="#_x0000_t75" style="width:34.2pt;height:19.95pt" o:ole="">
                  <v:imagedata r:id="rId91" o:title=""/>
                </v:shape>
                <o:OLEObject Type="Embed" ProgID="Equation.DSMT4" ShapeID="_x0000_i1069" DrawAspect="Content" ObjectID="_1702299593" r:id="rId92"/>
              </w:object>
            </w:r>
            <w:r w:rsidRPr="00B05F49">
              <w:rPr>
                <w:rFonts w:ascii="Times New Roman" w:hAnsi="Times New Roman" w:cs="Times New Roman"/>
                <w:sz w:val="26"/>
                <w:szCs w:val="26"/>
              </w:rPr>
              <w:t xml:space="preserve"> for</w:t>
            </w:r>
          </w:p>
          <w:p w:rsidR="00633892" w:rsidRDefault="00633892" w:rsidP="0087500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a. </w:t>
            </w:r>
            <w:r w:rsidRPr="00633892">
              <w:rPr>
                <w:rFonts w:ascii="Times New Roman" w:hAnsi="Times New Roman" w:cs="Times New Roman"/>
                <w:position w:val="-18"/>
                <w:sz w:val="26"/>
                <w:szCs w:val="26"/>
              </w:rPr>
              <w:object w:dxaOrig="2480" w:dyaOrig="480">
                <v:shape id="_x0000_i1070" type="#_x0000_t75" style="width:124.05pt;height:24.25pt" o:ole="">
                  <v:imagedata r:id="rId93" o:title=""/>
                </v:shape>
                <o:OLEObject Type="Embed" ProgID="Equation.DSMT4" ShapeID="_x0000_i1070" DrawAspect="Content" ObjectID="_1702299594" r:id="rId94"/>
              </w:object>
            </w:r>
          </w:p>
          <w:p w:rsidR="00633892" w:rsidRDefault="00633892" w:rsidP="0087500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b. </w:t>
            </w:r>
            <w:r w:rsidRPr="00633892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1560" w:dyaOrig="680">
                <v:shape id="_x0000_i1071" type="#_x0000_t75" style="width:77.7pt;height:34.2pt" o:ole="">
                  <v:imagedata r:id="rId95" o:title=""/>
                </v:shape>
                <o:OLEObject Type="Embed" ProgID="Equation.DSMT4" ShapeID="_x0000_i1071" DrawAspect="Content" ObjectID="_1702299595" r:id="rId96"/>
              </w:object>
            </w:r>
          </w:p>
          <w:p w:rsidR="00633892" w:rsidRPr="00EA479B" w:rsidRDefault="00633892" w:rsidP="0087500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c. </w:t>
            </w:r>
            <w:r w:rsidRPr="00633892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1579" w:dyaOrig="680">
                <v:shape id="_x0000_i1072" type="#_x0000_t75" style="width:79.15pt;height:34.2pt" o:ole="">
                  <v:imagedata r:id="rId97" o:title=""/>
                </v:shape>
                <o:OLEObject Type="Embed" ProgID="Equation.DSMT4" ShapeID="_x0000_i1072" DrawAspect="Content" ObjectID="_1702299596" r:id="rId98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>, where µ; σ</w:t>
            </w:r>
            <w:r w:rsidRPr="00633892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2</w:t>
            </w:r>
            <w:r w:rsidRPr="00633892">
              <w:rPr>
                <w:rFonts w:ascii="Times New Roman" w:hAnsi="Times New Roman" w:cs="Times New Roman"/>
                <w:sz w:val="26"/>
                <w:szCs w:val="26"/>
              </w:rPr>
              <w:t xml:space="preserve"> are constants</w:t>
            </w:r>
          </w:p>
        </w:tc>
      </w:tr>
      <w:tr w:rsidR="00633892" w:rsidRPr="00875004" w:rsidTr="0082599B">
        <w:tc>
          <w:tcPr>
            <w:tcW w:w="713" w:type="dxa"/>
          </w:tcPr>
          <w:p w:rsidR="00633892" w:rsidRPr="00875004" w:rsidRDefault="00633892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011" w:type="dxa"/>
          </w:tcPr>
          <w:p w:rsidR="00633892" w:rsidRPr="00875004" w:rsidRDefault="00253CC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859" w:type="dxa"/>
          </w:tcPr>
          <w:p w:rsidR="00633892" w:rsidRDefault="0063389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Q5.2</w:t>
            </w:r>
          </w:p>
        </w:tc>
        <w:tc>
          <w:tcPr>
            <w:tcW w:w="6322" w:type="dxa"/>
          </w:tcPr>
          <w:p w:rsidR="00633892" w:rsidRDefault="00633892" w:rsidP="0063389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633892">
              <w:rPr>
                <w:rFonts w:ascii="Times New Roman" w:hAnsi="Times New Roman" w:cs="Times New Roman"/>
                <w:sz w:val="26"/>
                <w:szCs w:val="26"/>
              </w:rPr>
              <w:t xml:space="preserve">Compute the Taylor polynomials </w:t>
            </w:r>
            <w:proofErr w:type="spellStart"/>
            <w:r w:rsidRPr="00633892">
              <w:rPr>
                <w:rFonts w:ascii="Times New Roman" w:hAnsi="Times New Roman" w:cs="Times New Roman"/>
                <w:sz w:val="26"/>
                <w:szCs w:val="26"/>
              </w:rPr>
              <w:t>T</w:t>
            </w:r>
            <w:r w:rsidRPr="00633892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n</w:t>
            </w:r>
            <w:proofErr w:type="spellEnd"/>
            <w:r w:rsidRPr="00633892">
              <w:rPr>
                <w:rFonts w:ascii="Times New Roman" w:hAnsi="Times New Roman" w:cs="Times New Roman"/>
                <w:sz w:val="26"/>
                <w:szCs w:val="26"/>
              </w:rPr>
              <w:t>, n = 0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,1,…,5 of </w:t>
            </w:r>
            <w:r w:rsidRPr="00633892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2500" w:dyaOrig="400">
                <v:shape id="_x0000_i1073" type="#_x0000_t75" style="width:124.75pt;height:19.95pt" o:ole="">
                  <v:imagedata r:id="rId99" o:title=""/>
                </v:shape>
                <o:OLEObject Type="Embed" ProgID="Equation.DSMT4" ShapeID="_x0000_i1073" DrawAspect="Content" ObjectID="_1702299597" r:id="rId100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at </w:t>
            </w:r>
            <w:r w:rsidRPr="00633892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680" w:dyaOrig="360">
                <v:shape id="_x0000_i1074" type="#_x0000_t75" style="width:34.2pt;height:17.8pt" o:ole="">
                  <v:imagedata r:id="rId101" o:title=""/>
                </v:shape>
                <o:OLEObject Type="Embed" ProgID="Equation.DSMT4" ShapeID="_x0000_i1074" DrawAspect="Content" ObjectID="_1702299598" r:id="rId102"/>
              </w:object>
            </w:r>
          </w:p>
        </w:tc>
      </w:tr>
      <w:tr w:rsidR="00633892" w:rsidRPr="00875004" w:rsidTr="0082599B">
        <w:tc>
          <w:tcPr>
            <w:tcW w:w="713" w:type="dxa"/>
          </w:tcPr>
          <w:p w:rsidR="00633892" w:rsidRPr="00875004" w:rsidRDefault="00633892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011" w:type="dxa"/>
          </w:tcPr>
          <w:p w:rsidR="00633892" w:rsidRPr="00875004" w:rsidRDefault="00253CC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859" w:type="dxa"/>
          </w:tcPr>
          <w:p w:rsidR="00633892" w:rsidRDefault="0063389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Q5.3</w:t>
            </w:r>
          </w:p>
        </w:tc>
        <w:tc>
          <w:tcPr>
            <w:tcW w:w="6322" w:type="dxa"/>
          </w:tcPr>
          <w:p w:rsidR="00633892" w:rsidRDefault="00633892" w:rsidP="0063389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Find the linear approximation of the function at the given point.</w:t>
            </w:r>
          </w:p>
          <w:p w:rsidR="00633892" w:rsidRDefault="00633892" w:rsidP="0063389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a. </w:t>
            </w:r>
            <w:r w:rsidRPr="00633892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1219" w:dyaOrig="440">
                <v:shape id="_x0000_i1075" type="#_x0000_t75" style="width:61.3pt;height:22.1pt" o:ole="">
                  <v:imagedata r:id="rId103" o:title=""/>
                </v:shape>
                <o:OLEObject Type="Embed" ProgID="Equation.DSMT4" ShapeID="_x0000_i1075" DrawAspect="Content" ObjectID="_1702299599" r:id="rId104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at </w:t>
            </w:r>
            <w:r w:rsidRPr="00633892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700" w:dyaOrig="360">
                <v:shape id="_x0000_i1076" type="#_x0000_t75" style="width:34.95pt;height:17.8pt" o:ole="">
                  <v:imagedata r:id="rId105" o:title=""/>
                </v:shape>
                <o:OLEObject Type="Embed" ProgID="Equation.DSMT4" ShapeID="_x0000_i1076" DrawAspect="Content" ObjectID="_1702299600" r:id="rId106"/>
              </w:object>
            </w:r>
          </w:p>
          <w:p w:rsidR="00633892" w:rsidRDefault="00633892" w:rsidP="0063389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b. </w:t>
            </w:r>
            <w:r w:rsidR="00C13A2C" w:rsidRPr="00633892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1540" w:dyaOrig="440">
                <v:shape id="_x0000_i1077" type="#_x0000_t75" style="width:77pt;height:22.1pt" o:ole="">
                  <v:imagedata r:id="rId107" o:title=""/>
                </v:shape>
                <o:OLEObject Type="Embed" ProgID="Equation.DSMT4" ShapeID="_x0000_i1077" DrawAspect="Content" ObjectID="_1702299601" r:id="rId108"/>
              </w:object>
            </w:r>
            <w:r w:rsidR="00C13A2C">
              <w:rPr>
                <w:rFonts w:ascii="Times New Roman" w:hAnsi="Times New Roman" w:cs="Times New Roman"/>
                <w:sz w:val="26"/>
                <w:szCs w:val="26"/>
              </w:rPr>
              <w:t xml:space="preserve"> at </w:t>
            </w:r>
            <w:r w:rsidR="00C13A2C" w:rsidRPr="00C13A2C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740" w:dyaOrig="279">
                <v:shape id="_x0000_i1078" type="#_x0000_t75" style="width:37.05pt;height:14.25pt" o:ole="">
                  <v:imagedata r:id="rId109" o:title=""/>
                </v:shape>
                <o:OLEObject Type="Embed" ProgID="Equation.DSMT4" ShapeID="_x0000_i1078" DrawAspect="Content" ObjectID="_1702299602" r:id="rId110"/>
              </w:object>
            </w:r>
          </w:p>
          <w:p w:rsidR="00C13A2C" w:rsidRPr="00633892" w:rsidRDefault="00C13A2C" w:rsidP="0063389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c. </w:t>
            </w:r>
            <w:r w:rsidRPr="00C13A2C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1400" w:dyaOrig="680">
                <v:shape id="_x0000_i1079" type="#_x0000_t75" style="width:69.85pt;height:34.2pt" o:ole="">
                  <v:imagedata r:id="rId111" o:title=""/>
                </v:shape>
                <o:OLEObject Type="Embed" ProgID="Equation.DSMT4" ShapeID="_x0000_i1079" DrawAspect="Content" ObjectID="_1702299603" r:id="rId112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at </w:t>
            </w:r>
            <w:r w:rsidRPr="00C13A2C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600" w:dyaOrig="279">
                <v:shape id="_x0000_i1080" type="#_x0000_t75" style="width:29.95pt;height:14.25pt" o:ole="">
                  <v:imagedata r:id="rId113" o:title=""/>
                </v:shape>
                <o:OLEObject Type="Embed" ProgID="Equation.DSMT4" ShapeID="_x0000_i1080" DrawAspect="Content" ObjectID="_1702299604" r:id="rId114"/>
              </w:object>
            </w:r>
          </w:p>
        </w:tc>
      </w:tr>
      <w:tr w:rsidR="00C13A2C" w:rsidRPr="00875004" w:rsidTr="0082599B">
        <w:tc>
          <w:tcPr>
            <w:tcW w:w="713" w:type="dxa"/>
          </w:tcPr>
          <w:p w:rsidR="00C13A2C" w:rsidRPr="00875004" w:rsidRDefault="00C13A2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011" w:type="dxa"/>
          </w:tcPr>
          <w:p w:rsidR="00C13A2C" w:rsidRPr="00875004" w:rsidRDefault="00253CC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859" w:type="dxa"/>
          </w:tcPr>
          <w:p w:rsidR="00C13A2C" w:rsidRDefault="00C13A2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Q5.4</w:t>
            </w:r>
          </w:p>
        </w:tc>
        <w:tc>
          <w:tcPr>
            <w:tcW w:w="6322" w:type="dxa"/>
          </w:tcPr>
          <w:p w:rsidR="00C13A2C" w:rsidRDefault="00C13A2C" w:rsidP="0063389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Find the partial derivative of the function</w:t>
            </w:r>
          </w:p>
          <w:p w:rsidR="00C13A2C" w:rsidRDefault="00C13A2C" w:rsidP="0063389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a. </w:t>
            </w:r>
            <w:r w:rsidRPr="00C13A2C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4000" w:dyaOrig="420">
                <v:shape id="_x0000_i1081" type="#_x0000_t75" style="width:200.3pt;height:20.65pt" o:ole="">
                  <v:imagedata r:id="rId115" o:title=""/>
                </v:shape>
                <o:OLEObject Type="Embed" ProgID="Equation.DSMT4" ShapeID="_x0000_i1081" DrawAspect="Content" ObjectID="_1702299605" r:id="rId116"/>
              </w:object>
            </w:r>
          </w:p>
          <w:p w:rsidR="00C13A2C" w:rsidRDefault="00C13A2C" w:rsidP="0063389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b. </w:t>
            </w:r>
            <w:r w:rsidRPr="00C13A2C">
              <w:rPr>
                <w:rFonts w:ascii="Times New Roman" w:hAnsi="Times New Roman" w:cs="Times New Roman"/>
                <w:position w:val="-30"/>
                <w:sz w:val="26"/>
                <w:szCs w:val="26"/>
              </w:rPr>
              <w:object w:dxaOrig="2360" w:dyaOrig="720">
                <v:shape id="_x0000_i1082" type="#_x0000_t75" style="width:118.35pt;height:36.35pt" o:ole="">
                  <v:imagedata r:id="rId117" o:title=""/>
                </v:shape>
                <o:OLEObject Type="Embed" ProgID="Equation.DSMT4" ShapeID="_x0000_i1082" DrawAspect="Content" ObjectID="_1702299606" r:id="rId118"/>
              </w:object>
            </w:r>
          </w:p>
          <w:p w:rsidR="00C13A2C" w:rsidRDefault="00C13A2C" w:rsidP="00C13A2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c. </w:t>
            </w:r>
            <w:r w:rsidRPr="00C13A2C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3940" w:dyaOrig="420">
                <v:shape id="_x0000_i1083" type="#_x0000_t75" style="width:196.75pt;height:20.65pt" o:ole="">
                  <v:imagedata r:id="rId119" o:title=""/>
                </v:shape>
                <o:OLEObject Type="Embed" ProgID="Equation.DSMT4" ShapeID="_x0000_i1083" DrawAspect="Content" ObjectID="_1702299607" r:id="rId120"/>
              </w:object>
            </w:r>
          </w:p>
        </w:tc>
      </w:tr>
      <w:tr w:rsidR="00C13A2C" w:rsidRPr="00875004" w:rsidTr="0082599B">
        <w:tc>
          <w:tcPr>
            <w:tcW w:w="713" w:type="dxa"/>
          </w:tcPr>
          <w:p w:rsidR="00C13A2C" w:rsidRPr="00875004" w:rsidRDefault="00C13A2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011" w:type="dxa"/>
          </w:tcPr>
          <w:p w:rsidR="00C13A2C" w:rsidRPr="00875004" w:rsidRDefault="00253CC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859" w:type="dxa"/>
          </w:tcPr>
          <w:p w:rsidR="00C13A2C" w:rsidRDefault="00C13A2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Q5.5</w:t>
            </w:r>
          </w:p>
        </w:tc>
        <w:tc>
          <w:tcPr>
            <w:tcW w:w="6322" w:type="dxa"/>
          </w:tcPr>
          <w:p w:rsidR="00C13A2C" w:rsidRDefault="006A7FDD" w:rsidP="0063389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Find the gradient of the function</w:t>
            </w:r>
          </w:p>
          <w:p w:rsidR="006A7FDD" w:rsidRDefault="006A7FDD" w:rsidP="0063389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a. </w:t>
            </w:r>
            <w:r w:rsidRPr="006A7FDD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3460" w:dyaOrig="420">
                <v:shape id="_x0000_i1084" type="#_x0000_t75" style="width:173.25pt;height:20.65pt" o:ole="">
                  <v:imagedata r:id="rId121" o:title=""/>
                </v:shape>
                <o:OLEObject Type="Embed" ProgID="Equation.DSMT4" ShapeID="_x0000_i1084" DrawAspect="Content" ObjectID="_1702299608" r:id="rId122"/>
              </w:object>
            </w:r>
          </w:p>
          <w:p w:rsidR="006A7FDD" w:rsidRDefault="006A7FDD" w:rsidP="0063389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b. </w:t>
            </w:r>
            <w:r w:rsidRPr="006A7FDD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3379" w:dyaOrig="420">
                <v:shape id="_x0000_i1085" type="#_x0000_t75" style="width:168.95pt;height:20.65pt" o:ole="">
                  <v:imagedata r:id="rId123" o:title=""/>
                </v:shape>
                <o:OLEObject Type="Embed" ProgID="Equation.DSMT4" ShapeID="_x0000_i1085" DrawAspect="Content" ObjectID="_1702299609" r:id="rId124"/>
              </w:object>
            </w:r>
          </w:p>
          <w:p w:rsidR="006A7FDD" w:rsidRDefault="006A7FDD" w:rsidP="0063389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c. </w:t>
            </w:r>
            <w:r w:rsidRPr="006A7FDD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1820" w:dyaOrig="420">
                <v:shape id="_x0000_i1086" type="#_x0000_t75" style="width:91.25pt;height:20.65pt" o:ole="">
                  <v:imagedata r:id="rId125" o:title=""/>
                </v:shape>
                <o:OLEObject Type="Embed" ProgID="Equation.DSMT4" ShapeID="_x0000_i1086" DrawAspect="Content" ObjectID="_1702299610" r:id="rId126"/>
              </w:object>
            </w:r>
          </w:p>
        </w:tc>
      </w:tr>
      <w:tr w:rsidR="006A7FDD" w:rsidRPr="00875004" w:rsidTr="0082599B">
        <w:tc>
          <w:tcPr>
            <w:tcW w:w="713" w:type="dxa"/>
          </w:tcPr>
          <w:p w:rsidR="006A7FDD" w:rsidRPr="00875004" w:rsidRDefault="006A7FDD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011" w:type="dxa"/>
          </w:tcPr>
          <w:p w:rsidR="006A7FDD" w:rsidRPr="00875004" w:rsidRDefault="00253CC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859" w:type="dxa"/>
          </w:tcPr>
          <w:p w:rsidR="006A7FDD" w:rsidRDefault="006A7FD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Q5.6</w:t>
            </w:r>
          </w:p>
        </w:tc>
        <w:tc>
          <w:tcPr>
            <w:tcW w:w="6322" w:type="dxa"/>
          </w:tcPr>
          <w:p w:rsidR="006A7FDD" w:rsidRDefault="006A7FDD" w:rsidP="0063389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Using Chain rule to compute the derivative of the function </w:t>
            </w:r>
            <w:r w:rsidRPr="006A7FDD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260" w:dyaOrig="340">
                <v:shape id="_x0000_i1087" type="#_x0000_t75" style="width:12.85pt;height:17.1pt" o:ole="">
                  <v:imagedata r:id="rId127" o:title=""/>
                </v:shape>
                <o:OLEObject Type="Embed" ProgID="Equation.DSMT4" ShapeID="_x0000_i1087" DrawAspect="Content" ObjectID="_1702299611" r:id="rId128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with respect to </w:t>
            </w:r>
            <w:r w:rsidRPr="006A7FD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60" w:dyaOrig="260">
                <v:shape id="_x0000_i1088" type="#_x0000_t75" style="width:7.85pt;height:12.85pt" o:ole="">
                  <v:imagedata r:id="rId129" o:title=""/>
                </v:shape>
                <o:OLEObject Type="Embed" ProgID="Equation.DSMT4" ShapeID="_x0000_i1088" DrawAspect="Content" ObjectID="_1702299612" r:id="rId130"/>
              </w:object>
            </w:r>
          </w:p>
          <w:p w:rsidR="006A7FDD" w:rsidRDefault="006A7FDD" w:rsidP="0063389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a. </w:t>
            </w:r>
            <w:r w:rsidRPr="006A7FDD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2160" w:dyaOrig="420">
                <v:shape id="_x0000_i1089" type="#_x0000_t75" style="width:108.35pt;height:20.65pt" o:ole="">
                  <v:imagedata r:id="rId131" o:title=""/>
                </v:shape>
                <o:OLEObject Type="Embed" ProgID="Equation.DSMT4" ShapeID="_x0000_i1089" DrawAspect="Content" ObjectID="_1702299613" r:id="rId132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, where </w:t>
            </w:r>
            <w:r w:rsidRPr="006A7FDD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840" w:dyaOrig="340">
                <v:shape id="_x0000_i1090" type="#_x0000_t75" style="width:91.95pt;height:17.1pt" o:ole="">
                  <v:imagedata r:id="rId133" o:title=""/>
                </v:shape>
                <o:OLEObject Type="Embed" ProgID="Equation.DSMT4" ShapeID="_x0000_i1090" DrawAspect="Content" ObjectID="_1702299614" r:id="rId134"/>
              </w:object>
            </w:r>
          </w:p>
          <w:p w:rsidR="006A7FDD" w:rsidRDefault="006A7FDD" w:rsidP="0063389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b. </w:t>
            </w:r>
            <w:r w:rsidR="00800F9D" w:rsidRPr="006A7FDD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3120" w:dyaOrig="420">
                <v:shape id="_x0000_i1091" type="#_x0000_t75" style="width:156.1pt;height:20.65pt" o:ole="">
                  <v:imagedata r:id="rId135" o:title=""/>
                </v:shape>
                <o:OLEObject Type="Embed" ProgID="Equation.DSMT4" ShapeID="_x0000_i1091" DrawAspect="Content" ObjectID="_1702299615" r:id="rId136"/>
              </w:object>
            </w:r>
            <w:r w:rsidR="00800F9D">
              <w:rPr>
                <w:rFonts w:ascii="Times New Roman" w:hAnsi="Times New Roman" w:cs="Times New Roman"/>
                <w:sz w:val="26"/>
                <w:szCs w:val="26"/>
              </w:rPr>
              <w:t xml:space="preserve">, where </w:t>
            </w:r>
            <w:r w:rsidR="00800F9D" w:rsidRPr="00800F9D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2600" w:dyaOrig="400">
                <v:shape id="_x0000_i1092" type="#_x0000_t75" style="width:129.75pt;height:19.95pt" o:ole="">
                  <v:imagedata r:id="rId137" o:title=""/>
                </v:shape>
                <o:OLEObject Type="Embed" ProgID="Equation.DSMT4" ShapeID="_x0000_i1092" DrawAspect="Content" ObjectID="_1702299616" r:id="rId138"/>
              </w:object>
            </w:r>
          </w:p>
        </w:tc>
      </w:tr>
      <w:tr w:rsidR="00800F9D" w:rsidRPr="00875004" w:rsidTr="0082599B">
        <w:tc>
          <w:tcPr>
            <w:tcW w:w="713" w:type="dxa"/>
          </w:tcPr>
          <w:p w:rsidR="00800F9D" w:rsidRPr="00875004" w:rsidRDefault="00800F9D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011" w:type="dxa"/>
          </w:tcPr>
          <w:p w:rsidR="00800F9D" w:rsidRPr="00875004" w:rsidRDefault="00253CC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859" w:type="dxa"/>
          </w:tcPr>
          <w:p w:rsidR="00800F9D" w:rsidRDefault="00800F9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Q5.7</w:t>
            </w:r>
          </w:p>
        </w:tc>
        <w:tc>
          <w:tcPr>
            <w:tcW w:w="6322" w:type="dxa"/>
          </w:tcPr>
          <w:p w:rsidR="00800F9D" w:rsidRDefault="00800F9D" w:rsidP="00800F9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Find the partial derivative of the vector-valued function </w:t>
            </w:r>
          </w:p>
          <w:p w:rsidR="00800F9D" w:rsidRDefault="00800F9D" w:rsidP="00800F9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a. </w:t>
            </w:r>
            <w:r w:rsidRPr="00800F9D">
              <w:rPr>
                <w:rFonts w:ascii="Times New Roman" w:hAnsi="Times New Roman" w:cs="Times New Roman"/>
                <w:position w:val="-34"/>
                <w:sz w:val="26"/>
                <w:szCs w:val="26"/>
              </w:rPr>
              <w:object w:dxaOrig="2120" w:dyaOrig="820">
                <v:shape id="_x0000_i1093" type="#_x0000_t75" style="width:106.2pt;height:41.35pt" o:ole="">
                  <v:imagedata r:id="rId139" o:title=""/>
                </v:shape>
                <o:OLEObject Type="Embed" ProgID="Equation.DSMT4" ShapeID="_x0000_i1093" DrawAspect="Content" ObjectID="_1702299617" r:id="rId140"/>
              </w:object>
            </w:r>
          </w:p>
          <w:p w:rsidR="00800F9D" w:rsidRDefault="00800F9D" w:rsidP="00800F9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 xml:space="preserve">b. </w:t>
            </w:r>
            <w:r w:rsidRPr="00800F9D">
              <w:rPr>
                <w:rFonts w:ascii="Times New Roman" w:hAnsi="Times New Roman" w:cs="Times New Roman"/>
                <w:position w:val="-52"/>
                <w:sz w:val="26"/>
                <w:szCs w:val="26"/>
              </w:rPr>
              <w:object w:dxaOrig="3080" w:dyaOrig="1180">
                <v:shape id="_x0000_i1094" type="#_x0000_t75" style="width:154pt;height:59.15pt" o:ole="">
                  <v:imagedata r:id="rId141" o:title=""/>
                </v:shape>
                <o:OLEObject Type="Embed" ProgID="Equation.DSMT4" ShapeID="_x0000_i1094" DrawAspect="Content" ObjectID="_1702299618" r:id="rId142"/>
              </w:object>
            </w:r>
          </w:p>
          <w:p w:rsidR="00800F9D" w:rsidRDefault="00800F9D" w:rsidP="00800F9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c. </w:t>
            </w:r>
            <w:r w:rsidRPr="00800F9D">
              <w:rPr>
                <w:rFonts w:ascii="Times New Roman" w:hAnsi="Times New Roman" w:cs="Times New Roman"/>
                <w:position w:val="-56"/>
                <w:sz w:val="26"/>
                <w:szCs w:val="26"/>
              </w:rPr>
              <w:object w:dxaOrig="1900" w:dyaOrig="1260">
                <v:shape id="_x0000_i1095" type="#_x0000_t75" style="width:94.8pt;height:62.75pt" o:ole="">
                  <v:imagedata r:id="rId143" o:title=""/>
                </v:shape>
                <o:OLEObject Type="Embed" ProgID="Equation.DSMT4" ShapeID="_x0000_i1095" DrawAspect="Content" ObjectID="_1702299619" r:id="rId144"/>
              </w:object>
            </w:r>
          </w:p>
        </w:tc>
      </w:tr>
      <w:tr w:rsidR="00345628" w:rsidRPr="00875004" w:rsidTr="0082599B">
        <w:tc>
          <w:tcPr>
            <w:tcW w:w="713" w:type="dxa"/>
          </w:tcPr>
          <w:p w:rsidR="00345628" w:rsidRPr="00875004" w:rsidRDefault="00345628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011" w:type="dxa"/>
          </w:tcPr>
          <w:p w:rsidR="00345628" w:rsidRPr="00875004" w:rsidRDefault="00253CC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859" w:type="dxa"/>
          </w:tcPr>
          <w:p w:rsidR="00345628" w:rsidRDefault="0034562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Q5.8</w:t>
            </w:r>
          </w:p>
        </w:tc>
        <w:tc>
          <w:tcPr>
            <w:tcW w:w="6322" w:type="dxa"/>
          </w:tcPr>
          <w:p w:rsidR="00345628" w:rsidRDefault="00345628" w:rsidP="00800F9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Find the Jacobian of the function</w:t>
            </w:r>
          </w:p>
          <w:p w:rsidR="00345628" w:rsidRDefault="00345628" w:rsidP="00800F9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a. </w:t>
            </w:r>
            <w:r w:rsidRPr="006A7FDD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3460" w:dyaOrig="420">
                <v:shape id="_x0000_i1096" type="#_x0000_t75" style="width:173.25pt;height:20.65pt" o:ole="">
                  <v:imagedata r:id="rId121" o:title=""/>
                </v:shape>
                <o:OLEObject Type="Embed" ProgID="Equation.DSMT4" ShapeID="_x0000_i1096" DrawAspect="Content" ObjectID="_1702299620" r:id="rId145"/>
              </w:object>
            </w:r>
          </w:p>
          <w:p w:rsidR="00345628" w:rsidRDefault="00345628" w:rsidP="00800F9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b. </w:t>
            </w:r>
            <w:r w:rsidRPr="00800F9D">
              <w:rPr>
                <w:rFonts w:ascii="Times New Roman" w:hAnsi="Times New Roman" w:cs="Times New Roman"/>
                <w:position w:val="-52"/>
                <w:sz w:val="26"/>
                <w:szCs w:val="26"/>
              </w:rPr>
              <w:object w:dxaOrig="3080" w:dyaOrig="1180">
                <v:shape id="_x0000_i1097" type="#_x0000_t75" style="width:154pt;height:59.15pt" o:ole="">
                  <v:imagedata r:id="rId141" o:title=""/>
                </v:shape>
                <o:OLEObject Type="Embed" ProgID="Equation.DSMT4" ShapeID="_x0000_i1097" DrawAspect="Content" ObjectID="_1702299621" r:id="rId146"/>
              </w:object>
            </w:r>
          </w:p>
          <w:p w:rsidR="00345628" w:rsidRDefault="00345628" w:rsidP="00800F9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c. </w:t>
            </w:r>
            <w:r w:rsidRPr="00800F9D">
              <w:rPr>
                <w:rFonts w:ascii="Times New Roman" w:hAnsi="Times New Roman" w:cs="Times New Roman"/>
                <w:position w:val="-34"/>
                <w:sz w:val="26"/>
                <w:szCs w:val="26"/>
              </w:rPr>
              <w:object w:dxaOrig="2120" w:dyaOrig="820">
                <v:shape id="_x0000_i1098" type="#_x0000_t75" style="width:106.2pt;height:41.35pt" o:ole="">
                  <v:imagedata r:id="rId139" o:title=""/>
                </v:shape>
                <o:OLEObject Type="Embed" ProgID="Equation.DSMT4" ShapeID="_x0000_i1098" DrawAspect="Content" ObjectID="_1702299622" r:id="rId147"/>
              </w:object>
            </w:r>
          </w:p>
          <w:p w:rsidR="00345628" w:rsidRDefault="00345628" w:rsidP="00800F9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d. </w:t>
            </w:r>
            <w:r w:rsidRPr="00800F9D">
              <w:rPr>
                <w:rFonts w:ascii="Times New Roman" w:hAnsi="Times New Roman" w:cs="Times New Roman"/>
                <w:position w:val="-56"/>
                <w:sz w:val="26"/>
                <w:szCs w:val="26"/>
              </w:rPr>
              <w:object w:dxaOrig="1900" w:dyaOrig="1260">
                <v:shape id="_x0000_i1099" type="#_x0000_t75" style="width:94.8pt;height:62.75pt" o:ole="">
                  <v:imagedata r:id="rId143" o:title=""/>
                </v:shape>
                <o:OLEObject Type="Embed" ProgID="Equation.DSMT4" ShapeID="_x0000_i1099" DrawAspect="Content" ObjectID="_1702299623" r:id="rId148"/>
              </w:object>
            </w:r>
          </w:p>
        </w:tc>
      </w:tr>
      <w:tr w:rsidR="00345628" w:rsidRPr="00875004" w:rsidTr="0082599B">
        <w:tc>
          <w:tcPr>
            <w:tcW w:w="713" w:type="dxa"/>
          </w:tcPr>
          <w:p w:rsidR="00345628" w:rsidRPr="00875004" w:rsidRDefault="00345628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011" w:type="dxa"/>
          </w:tcPr>
          <w:p w:rsidR="00345628" w:rsidRPr="00875004" w:rsidRDefault="00253CC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859" w:type="dxa"/>
          </w:tcPr>
          <w:p w:rsidR="00345628" w:rsidRDefault="0034562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Q5.9</w:t>
            </w:r>
          </w:p>
        </w:tc>
        <w:tc>
          <w:tcPr>
            <w:tcW w:w="6322" w:type="dxa"/>
          </w:tcPr>
          <w:p w:rsidR="00345628" w:rsidRDefault="00345628" w:rsidP="00800F9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Using Chain rule to find the partial derivative of </w:t>
            </w:r>
            <w:r w:rsidRPr="00345628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260" w:dyaOrig="340">
                <v:shape id="_x0000_i1100" type="#_x0000_t75" style="width:12.85pt;height:17.1pt" o:ole="">
                  <v:imagedata r:id="rId149" o:title=""/>
                </v:shape>
                <o:OLEObject Type="Embed" ProgID="Equation.DSMT4" ShapeID="_x0000_i1100" DrawAspect="Content" ObjectID="_1702299624" r:id="rId150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with respect to </w:t>
            </w:r>
            <w:r w:rsidRPr="00345628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00" w:dyaOrig="220">
                <v:shape id="_x0000_i1101" type="#_x0000_t75" style="width:10pt;height:10.7pt" o:ole="">
                  <v:imagedata r:id="rId151" o:title=""/>
                </v:shape>
                <o:OLEObject Type="Embed" ProgID="Equation.DSMT4" ShapeID="_x0000_i1101" DrawAspect="Content" ObjectID="_1702299625" r:id="rId152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and </w:t>
            </w:r>
            <w:r w:rsidRPr="00345628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00" w:dyaOrig="220">
                <v:shape id="_x0000_i1102" type="#_x0000_t75" style="width:10pt;height:10.7pt" o:ole="">
                  <v:imagedata r:id="rId153" o:title=""/>
                </v:shape>
                <o:OLEObject Type="Embed" ProgID="Equation.DSMT4" ShapeID="_x0000_i1102" DrawAspect="Content" ObjectID="_1702299626" r:id="rId154"/>
              </w:object>
            </w:r>
          </w:p>
          <w:p w:rsidR="00345628" w:rsidRDefault="00345628" w:rsidP="00800F9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a. </w:t>
            </w:r>
            <w:r w:rsidRPr="00345628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1840" w:dyaOrig="420">
                <v:shape id="_x0000_i1103" type="#_x0000_t75" style="width:91.95pt;height:20.65pt" o:ole="">
                  <v:imagedata r:id="rId155" o:title=""/>
                </v:shape>
                <o:OLEObject Type="Embed" ProgID="Equation.DSMT4" ShapeID="_x0000_i1103" DrawAspect="Content" ObjectID="_1702299627" r:id="rId156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, where </w:t>
            </w:r>
            <w:r w:rsidRPr="00345628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3379" w:dyaOrig="400">
                <v:shape id="_x0000_i1104" type="#_x0000_t75" style="width:168.95pt;height:19.95pt" o:ole="">
                  <v:imagedata r:id="rId157" o:title=""/>
                </v:shape>
                <o:OLEObject Type="Embed" ProgID="Equation.DSMT4" ShapeID="_x0000_i1104" DrawAspect="Content" ObjectID="_1702299628" r:id="rId158"/>
              </w:object>
            </w:r>
          </w:p>
          <w:p w:rsidR="00345628" w:rsidRDefault="00345628" w:rsidP="00800F9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b. </w:t>
            </w:r>
            <w:r w:rsidR="00312445" w:rsidRPr="00312445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2140" w:dyaOrig="420">
                <v:shape id="_x0000_i1105" type="#_x0000_t75" style="width:106.95pt;height:20.65pt" o:ole="">
                  <v:imagedata r:id="rId159" o:title=""/>
                </v:shape>
                <o:OLEObject Type="Embed" ProgID="Equation.DSMT4" ShapeID="_x0000_i1105" DrawAspect="Content" ObjectID="_1702299629" r:id="rId160"/>
              </w:object>
            </w:r>
            <w:r w:rsidR="00312445">
              <w:rPr>
                <w:rFonts w:ascii="Times New Roman" w:hAnsi="Times New Roman" w:cs="Times New Roman"/>
                <w:sz w:val="26"/>
                <w:szCs w:val="26"/>
              </w:rPr>
              <w:t xml:space="preserve">, where </w:t>
            </w:r>
            <w:r w:rsidR="00312445" w:rsidRPr="00312445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1860" w:dyaOrig="360">
                <v:shape id="_x0000_i1106" type="#_x0000_t75" style="width:92.65pt;height:17.8pt" o:ole="">
                  <v:imagedata r:id="rId161" o:title=""/>
                </v:shape>
                <o:OLEObject Type="Embed" ProgID="Equation.DSMT4" ShapeID="_x0000_i1106" DrawAspect="Content" ObjectID="_1702299630" r:id="rId162"/>
              </w:object>
            </w:r>
          </w:p>
        </w:tc>
      </w:tr>
      <w:tr w:rsidR="00312445" w:rsidRPr="00875004" w:rsidTr="0082599B">
        <w:tc>
          <w:tcPr>
            <w:tcW w:w="713" w:type="dxa"/>
          </w:tcPr>
          <w:p w:rsidR="00312445" w:rsidRPr="00875004" w:rsidRDefault="00312445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011" w:type="dxa"/>
          </w:tcPr>
          <w:p w:rsidR="00312445" w:rsidRPr="00875004" w:rsidRDefault="00253CC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859" w:type="dxa"/>
          </w:tcPr>
          <w:p w:rsidR="00312445" w:rsidRDefault="0031244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Q5.10</w:t>
            </w:r>
          </w:p>
        </w:tc>
        <w:tc>
          <w:tcPr>
            <w:tcW w:w="6322" w:type="dxa"/>
          </w:tcPr>
          <w:p w:rsidR="00312445" w:rsidRDefault="00F047DD" w:rsidP="00800F9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Find the Jacobian of the function</w:t>
            </w:r>
          </w:p>
          <w:p w:rsidR="00F047DD" w:rsidRDefault="00F047DD" w:rsidP="00800F9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a. </w:t>
            </w:r>
            <w:r w:rsidRPr="00F047DD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2439" w:dyaOrig="400">
                <v:shape id="_x0000_i1107" type="#_x0000_t75" style="width:121.9pt;height:19.95pt" o:ole="">
                  <v:imagedata r:id="rId163" o:title=""/>
                </v:shape>
                <o:OLEObject Type="Embed" ProgID="Equation.DSMT4" ShapeID="_x0000_i1107" DrawAspect="Content" ObjectID="_1702299631" r:id="rId164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, where </w:t>
            </w:r>
            <w:r w:rsidRPr="007D5AC3">
              <w:rPr>
                <w:position w:val="-6"/>
              </w:rPr>
              <w:object w:dxaOrig="720" w:dyaOrig="340">
                <v:shape id="_x0000_i1108" type="#_x0000_t75" style="width:36.35pt;height:17.1pt" o:ole="">
                  <v:imagedata r:id="rId165" o:title=""/>
                </v:shape>
                <o:OLEObject Type="Embed" ProgID="Equation.DSMT4" ShapeID="_x0000_i1108" DrawAspect="Content" ObjectID="_1702299632" r:id="rId166"/>
              </w:object>
            </w:r>
          </w:p>
          <w:p w:rsidR="00F047DD" w:rsidRDefault="00F047DD" w:rsidP="00800F9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b. </w:t>
            </w:r>
            <w:r w:rsidRPr="00F047DD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1520" w:dyaOrig="420">
                <v:shape id="_x0000_i1109" type="#_x0000_t75" style="width:76.3pt;height:20.65pt" o:ole="">
                  <v:imagedata r:id="rId167" o:title=""/>
                </v:shape>
                <o:OLEObject Type="Embed" ProgID="Equation.DSMT4" ShapeID="_x0000_i1109" DrawAspect="Content" ObjectID="_1702299633" r:id="rId168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, where </w:t>
            </w:r>
            <w:r w:rsidRPr="00F047DD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960" w:dyaOrig="380">
                <v:shape id="_x0000_i1110" type="#_x0000_t75" style="width:47.75pt;height:19.25pt" o:ole="">
                  <v:imagedata r:id="rId169" o:title=""/>
                </v:shape>
                <o:OLEObject Type="Embed" ProgID="Equation.DSMT4" ShapeID="_x0000_i1110" DrawAspect="Content" ObjectID="_1702299634" r:id="rId170"/>
              </w:object>
            </w:r>
          </w:p>
          <w:p w:rsidR="00F047DD" w:rsidRDefault="00F047DD" w:rsidP="00800F9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c. </w:t>
            </w:r>
            <w:r w:rsidRPr="00F047DD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1480" w:dyaOrig="420">
                <v:shape id="_x0000_i1111" type="#_x0000_t75" style="width:74.15pt;height:20.65pt" o:ole="">
                  <v:imagedata r:id="rId171" o:title=""/>
                </v:shape>
                <o:OLEObject Type="Embed" ProgID="Equation.DSMT4" ShapeID="_x0000_i1111" DrawAspect="Content" ObjectID="_1702299635" r:id="rId172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, where </w:t>
            </w:r>
            <w:r w:rsidRPr="00F047D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700" w:dyaOrig="340">
                <v:shape id="_x0000_i1112" type="#_x0000_t75" style="width:34.95pt;height:17.1pt" o:ole="">
                  <v:imagedata r:id="rId173" o:title=""/>
                </v:shape>
                <o:OLEObject Type="Embed" ProgID="Equation.DSMT4" ShapeID="_x0000_i1112" DrawAspect="Content" ObjectID="_1702299636" r:id="rId174"/>
              </w:object>
            </w:r>
          </w:p>
        </w:tc>
      </w:tr>
      <w:tr w:rsidR="00F047DD" w:rsidRPr="00875004" w:rsidTr="0082599B">
        <w:tc>
          <w:tcPr>
            <w:tcW w:w="713" w:type="dxa"/>
          </w:tcPr>
          <w:p w:rsidR="00F047DD" w:rsidRPr="00875004" w:rsidRDefault="00F047DD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011" w:type="dxa"/>
          </w:tcPr>
          <w:p w:rsidR="00F047DD" w:rsidRPr="00875004" w:rsidRDefault="00253CC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859" w:type="dxa"/>
          </w:tcPr>
          <w:p w:rsidR="00F047DD" w:rsidRDefault="0086264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Q5.11</w:t>
            </w:r>
          </w:p>
        </w:tc>
        <w:tc>
          <w:tcPr>
            <w:tcW w:w="6322" w:type="dxa"/>
          </w:tcPr>
          <w:p w:rsidR="00F047DD" w:rsidRDefault="00862643" w:rsidP="00800F9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Find the Hessian matrix of the function </w:t>
            </w:r>
          </w:p>
          <w:p w:rsidR="00862643" w:rsidRDefault="00862643" w:rsidP="00800F9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a. </w:t>
            </w:r>
            <w:r w:rsidRPr="00862643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3960" w:dyaOrig="420">
                <v:shape id="_x0000_i1113" type="#_x0000_t75" style="width:198.2pt;height:20.65pt" o:ole="">
                  <v:imagedata r:id="rId175" o:title=""/>
                </v:shape>
                <o:OLEObject Type="Embed" ProgID="Equation.DSMT4" ShapeID="_x0000_i1113" DrawAspect="Content" ObjectID="_1702299637" r:id="rId176"/>
              </w:object>
            </w:r>
          </w:p>
          <w:p w:rsidR="00862643" w:rsidRDefault="00862643" w:rsidP="0086264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b. </w:t>
            </w:r>
            <w:r w:rsidRPr="00862643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1660" w:dyaOrig="460">
                <v:shape id="_x0000_i1114" type="#_x0000_t75" style="width:82.7pt;height:22.8pt" o:ole="">
                  <v:imagedata r:id="rId177" o:title=""/>
                </v:shape>
                <o:OLEObject Type="Embed" ProgID="Equation.DSMT4" ShapeID="_x0000_i1114" DrawAspect="Content" ObjectID="_1702299638" r:id="rId178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>at (0,0)</w:t>
            </w:r>
          </w:p>
        </w:tc>
      </w:tr>
      <w:tr w:rsidR="00862643" w:rsidRPr="00875004" w:rsidTr="0082599B">
        <w:tc>
          <w:tcPr>
            <w:tcW w:w="713" w:type="dxa"/>
          </w:tcPr>
          <w:p w:rsidR="00862643" w:rsidRPr="00875004" w:rsidRDefault="00862643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011" w:type="dxa"/>
          </w:tcPr>
          <w:p w:rsidR="00862643" w:rsidRPr="00875004" w:rsidRDefault="00253CC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859" w:type="dxa"/>
          </w:tcPr>
          <w:p w:rsidR="00862643" w:rsidRDefault="0086264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Q5.12</w:t>
            </w:r>
          </w:p>
        </w:tc>
        <w:tc>
          <w:tcPr>
            <w:tcW w:w="6322" w:type="dxa"/>
          </w:tcPr>
          <w:p w:rsidR="00862643" w:rsidRDefault="00862643" w:rsidP="00800F9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Find the first order</w:t>
            </w:r>
            <w:r w:rsidR="00376A60">
              <w:rPr>
                <w:rFonts w:ascii="Times New Roman" w:hAnsi="Times New Roman" w:cs="Times New Roman"/>
                <w:sz w:val="26"/>
                <w:szCs w:val="26"/>
              </w:rPr>
              <w:t xml:space="preserve"> Taylor polynomial of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the function at the given point</w:t>
            </w:r>
          </w:p>
          <w:p w:rsidR="00862643" w:rsidRDefault="00862643" w:rsidP="00800F9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a. </w:t>
            </w:r>
            <w:r w:rsidRPr="00862643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3960" w:dyaOrig="420">
                <v:shape id="_x0000_i1115" type="#_x0000_t75" style="width:198.2pt;height:20.65pt" o:ole="">
                  <v:imagedata r:id="rId175" o:title=""/>
                </v:shape>
                <o:OLEObject Type="Embed" ProgID="Equation.DSMT4" ShapeID="_x0000_i1115" DrawAspect="Content" ObjectID="_1702299639" r:id="rId179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at (1,1)</w:t>
            </w:r>
          </w:p>
          <w:p w:rsidR="00862643" w:rsidRDefault="00862643" w:rsidP="00800F9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b. </w:t>
            </w:r>
            <w:r w:rsidRPr="00862643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2480" w:dyaOrig="420">
                <v:shape id="_x0000_i1116" type="#_x0000_t75" style="width:124.05pt;height:20.65pt" o:ole="">
                  <v:imagedata r:id="rId180" o:title=""/>
                </v:shape>
                <o:OLEObject Type="Embed" ProgID="Equation.DSMT4" ShapeID="_x0000_i1116" DrawAspect="Content" ObjectID="_1702299640" r:id="rId181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at (1,2)</w:t>
            </w:r>
          </w:p>
        </w:tc>
      </w:tr>
      <w:tr w:rsidR="00D734CF" w:rsidRPr="00875004" w:rsidTr="0082599B">
        <w:tc>
          <w:tcPr>
            <w:tcW w:w="713" w:type="dxa"/>
          </w:tcPr>
          <w:p w:rsidR="00D734CF" w:rsidRPr="00875004" w:rsidRDefault="00D734CF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011" w:type="dxa"/>
          </w:tcPr>
          <w:p w:rsidR="00D734CF" w:rsidRPr="00875004" w:rsidRDefault="00253CC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859" w:type="dxa"/>
          </w:tcPr>
          <w:p w:rsidR="00D734CF" w:rsidRDefault="00331ED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Q5</w:t>
            </w:r>
            <w:r w:rsidR="00D734CF">
              <w:rPr>
                <w:rFonts w:ascii="Times New Roman" w:hAnsi="Times New Roman" w:cs="Times New Roman"/>
                <w:sz w:val="26"/>
                <w:szCs w:val="26"/>
              </w:rPr>
              <w:t>.1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6322" w:type="dxa"/>
          </w:tcPr>
          <w:p w:rsidR="00D734CF" w:rsidRDefault="00331EDD" w:rsidP="00800F9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Find the second order Taylor polynomial of the function at the given point</w:t>
            </w:r>
          </w:p>
          <w:p w:rsidR="00331EDD" w:rsidRDefault="00331EDD" w:rsidP="00800F9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a. </w:t>
            </w:r>
            <w:r w:rsidRPr="00331EDD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1660" w:dyaOrig="460">
                <v:shape id="_x0000_i1117" type="#_x0000_t75" style="width:82.7pt;height:22.8pt" o:ole="">
                  <v:imagedata r:id="rId182" o:title=""/>
                </v:shape>
                <o:OLEObject Type="Embed" ProgID="Equation.DSMT4" ShapeID="_x0000_i1117" DrawAspect="Content" ObjectID="_1702299641" r:id="rId183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at (0,0)</w:t>
            </w:r>
          </w:p>
          <w:p w:rsidR="00331EDD" w:rsidRDefault="00331EDD" w:rsidP="00800F9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b. </w:t>
            </w:r>
            <w:r w:rsidRPr="00331EDD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1960" w:dyaOrig="400">
                <v:shape id="_x0000_i1118" type="#_x0000_t75" style="width:97.65pt;height:19.95pt" o:ole="">
                  <v:imagedata r:id="rId184" o:title=""/>
                </v:shape>
                <o:OLEObject Type="Embed" ProgID="Equation.DSMT4" ShapeID="_x0000_i1118" DrawAspect="Content" ObjectID="_1702299642" r:id="rId185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at (0,0)</w:t>
            </w:r>
          </w:p>
        </w:tc>
      </w:tr>
      <w:tr w:rsidR="00BE7B70" w:rsidRPr="00875004" w:rsidTr="0082599B">
        <w:tc>
          <w:tcPr>
            <w:tcW w:w="713" w:type="dxa"/>
          </w:tcPr>
          <w:p w:rsidR="00BE7B70" w:rsidRPr="00875004" w:rsidRDefault="00BE7B70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011" w:type="dxa"/>
          </w:tcPr>
          <w:p w:rsidR="00BE7B70" w:rsidRPr="00875004" w:rsidRDefault="00253CC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1</w:t>
            </w:r>
          </w:p>
        </w:tc>
        <w:tc>
          <w:tcPr>
            <w:tcW w:w="859" w:type="dxa"/>
          </w:tcPr>
          <w:p w:rsidR="00BE7B70" w:rsidRDefault="00BE7B7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Q6.1</w:t>
            </w:r>
          </w:p>
        </w:tc>
        <w:tc>
          <w:tcPr>
            <w:tcW w:w="6322" w:type="dxa"/>
          </w:tcPr>
          <w:p w:rsidR="00BE7B70" w:rsidRDefault="00C1193A" w:rsidP="00C1193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5C523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A sample of </w:t>
            </w:r>
            <w:r w:rsidRPr="00475C4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two items</w:t>
            </w:r>
            <w:r w:rsidRPr="005C523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Pr="005C5231">
              <w:rPr>
                <w:rFonts w:ascii="Times New Roman" w:eastAsia="Times New Roman" w:hAnsi="Times New Roman" w:cs="Times New Roman"/>
                <w:sz w:val="24"/>
                <w:szCs w:val="24"/>
              </w:rPr>
              <w:t>is selected</w:t>
            </w:r>
            <w:proofErr w:type="gramEnd"/>
            <w:r w:rsidRPr="005C523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without replacement from a batch. Describe the (ordered) sample space for each of the following batches: </w:t>
            </w:r>
            <w:r w:rsidRPr="005C5231">
              <w:rPr>
                <w:rFonts w:ascii="Times New Roman" w:eastAsia="Times New Roman" w:hAnsi="Times New Roman" w:cs="Times New Roman"/>
                <w:sz w:val="24"/>
                <w:szCs w:val="24"/>
              </w:rPr>
              <w:br/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a. </w:t>
            </w:r>
            <w:r w:rsidRPr="005C5231">
              <w:rPr>
                <w:rFonts w:ascii="Times New Roman" w:eastAsia="Times New Roman" w:hAnsi="Times New Roman" w:cs="Times New Roman"/>
                <w:sz w:val="24"/>
                <w:szCs w:val="24"/>
              </w:rPr>
              <w:t>The batc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h contains the items {a, b, c</w:t>
            </w:r>
            <w:r w:rsidRPr="005C523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}. </w:t>
            </w:r>
            <w:r w:rsidRPr="005C5231">
              <w:rPr>
                <w:rFonts w:ascii="Times New Roman" w:eastAsia="Times New Roman" w:hAnsi="Times New Roman" w:cs="Times New Roman"/>
                <w:sz w:val="24"/>
                <w:szCs w:val="24"/>
              </w:rPr>
              <w:br/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b.</w:t>
            </w:r>
            <w:r w:rsidRPr="005C523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The batch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contains the items {a, b, c, d</w:t>
            </w:r>
            <w:r w:rsidRPr="005C523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}. </w:t>
            </w:r>
          </w:p>
        </w:tc>
      </w:tr>
      <w:tr w:rsidR="00C1193A" w:rsidRPr="00875004" w:rsidTr="0082599B">
        <w:tc>
          <w:tcPr>
            <w:tcW w:w="713" w:type="dxa"/>
          </w:tcPr>
          <w:p w:rsidR="00C1193A" w:rsidRPr="00875004" w:rsidRDefault="00C1193A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011" w:type="dxa"/>
          </w:tcPr>
          <w:p w:rsidR="00C1193A" w:rsidRPr="00875004" w:rsidRDefault="00253CC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1</w:t>
            </w:r>
          </w:p>
        </w:tc>
        <w:tc>
          <w:tcPr>
            <w:tcW w:w="859" w:type="dxa"/>
          </w:tcPr>
          <w:p w:rsidR="00C1193A" w:rsidRDefault="00475C4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Q6.2</w:t>
            </w:r>
          </w:p>
        </w:tc>
        <w:tc>
          <w:tcPr>
            <w:tcW w:w="6322" w:type="dxa"/>
          </w:tcPr>
          <w:p w:rsidR="00C1193A" w:rsidRPr="005C5231" w:rsidRDefault="00475C49" w:rsidP="00C1193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75C49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A school survey found that 7 out of 30 workers walk to company. If four workers </w:t>
            </w:r>
            <w:proofErr w:type="gramStart"/>
            <w:r w:rsidRPr="00475C49">
              <w:rPr>
                <w:rFonts w:ascii="Times New Roman" w:eastAsia="Times New Roman" w:hAnsi="Times New Roman" w:cs="Times New Roman"/>
                <w:sz w:val="24"/>
                <w:szCs w:val="24"/>
              </w:rPr>
              <w:t>are selected</w:t>
            </w:r>
            <w:proofErr w:type="gramEnd"/>
            <w:r w:rsidRPr="00475C49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at random without replacement, what is the probability that all four walk to company?</w:t>
            </w:r>
          </w:p>
        </w:tc>
      </w:tr>
      <w:tr w:rsidR="00475C49" w:rsidRPr="00875004" w:rsidTr="0082599B">
        <w:tc>
          <w:tcPr>
            <w:tcW w:w="713" w:type="dxa"/>
          </w:tcPr>
          <w:p w:rsidR="00475C49" w:rsidRPr="00875004" w:rsidRDefault="00475C49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011" w:type="dxa"/>
          </w:tcPr>
          <w:p w:rsidR="00475C49" w:rsidRPr="00875004" w:rsidRDefault="00253CC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2</w:t>
            </w:r>
          </w:p>
        </w:tc>
        <w:tc>
          <w:tcPr>
            <w:tcW w:w="859" w:type="dxa"/>
          </w:tcPr>
          <w:p w:rsidR="00475C49" w:rsidRDefault="0072255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Q6.3</w:t>
            </w:r>
          </w:p>
        </w:tc>
        <w:tc>
          <w:tcPr>
            <w:tcW w:w="6322" w:type="dxa"/>
          </w:tcPr>
          <w:p w:rsidR="0072255D" w:rsidRPr="0072255D" w:rsidRDefault="0072255D" w:rsidP="0072255D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2255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Let </w:t>
            </w:r>
            <w:proofErr w:type="gramStart"/>
            <w:r w:rsidRPr="0072255D">
              <w:rPr>
                <w:rFonts w:ascii="Times New Roman" w:eastAsia="Times New Roman" w:hAnsi="Times New Roman" w:cs="Times New Roman"/>
                <w:sz w:val="24"/>
                <w:szCs w:val="24"/>
              </w:rPr>
              <w:t>P(</w:t>
            </w:r>
            <w:proofErr w:type="gramEnd"/>
            <w:r w:rsidRPr="0072255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A) = 0.4, P(B) = 0.5 and P(A + B) = 0.7. Find </w:t>
            </w:r>
          </w:p>
          <w:p w:rsidR="0072255D" w:rsidRPr="0072255D" w:rsidRDefault="0072255D" w:rsidP="0072255D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2255D">
              <w:rPr>
                <w:rFonts w:ascii="Times New Roman" w:eastAsia="Times New Roman" w:hAnsi="Times New Roman" w:cs="Times New Roman"/>
                <w:sz w:val="24"/>
                <w:szCs w:val="24"/>
              </w:rPr>
              <w:t>a) P(AB)</w:t>
            </w:r>
          </w:p>
          <w:p w:rsidR="0072255D" w:rsidRPr="0072255D" w:rsidRDefault="0072255D" w:rsidP="0072255D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2255D">
              <w:rPr>
                <w:rFonts w:ascii="Times New Roman" w:eastAsia="Times New Roman" w:hAnsi="Times New Roman" w:cs="Times New Roman"/>
                <w:sz w:val="24"/>
                <w:szCs w:val="24"/>
              </w:rPr>
              <w:t>b) P(A’B)</w:t>
            </w:r>
          </w:p>
          <w:p w:rsidR="0072255D" w:rsidRPr="0072255D" w:rsidRDefault="0072255D" w:rsidP="0072255D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2255D">
              <w:rPr>
                <w:rFonts w:ascii="Times New Roman" w:eastAsia="Times New Roman" w:hAnsi="Times New Roman" w:cs="Times New Roman"/>
                <w:sz w:val="24"/>
                <w:szCs w:val="24"/>
              </w:rPr>
              <w:t>c) P(A|B)</w:t>
            </w:r>
          </w:p>
          <w:p w:rsidR="00475C49" w:rsidRPr="00475C49" w:rsidRDefault="0072255D" w:rsidP="0072255D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2255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d) P(B|A’) </w:t>
            </w:r>
          </w:p>
        </w:tc>
      </w:tr>
      <w:tr w:rsidR="0072255D" w:rsidRPr="00875004" w:rsidTr="0082599B">
        <w:tc>
          <w:tcPr>
            <w:tcW w:w="713" w:type="dxa"/>
          </w:tcPr>
          <w:p w:rsidR="0072255D" w:rsidRPr="00875004" w:rsidRDefault="0072255D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011" w:type="dxa"/>
          </w:tcPr>
          <w:p w:rsidR="0072255D" w:rsidRPr="00875004" w:rsidRDefault="00253CC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2</w:t>
            </w:r>
          </w:p>
        </w:tc>
        <w:tc>
          <w:tcPr>
            <w:tcW w:w="859" w:type="dxa"/>
          </w:tcPr>
          <w:p w:rsidR="0072255D" w:rsidRDefault="0072255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Q6.4</w:t>
            </w:r>
          </w:p>
        </w:tc>
        <w:tc>
          <w:tcPr>
            <w:tcW w:w="6322" w:type="dxa"/>
          </w:tcPr>
          <w:p w:rsidR="0072255D" w:rsidRPr="0072255D" w:rsidRDefault="0072255D" w:rsidP="0072255D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2255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An e-mail filter </w:t>
            </w:r>
            <w:proofErr w:type="gramStart"/>
            <w:r w:rsidRPr="0072255D">
              <w:rPr>
                <w:rFonts w:ascii="Times New Roman" w:eastAsia="Times New Roman" w:hAnsi="Times New Roman" w:cs="Times New Roman"/>
                <w:sz w:val="24"/>
                <w:szCs w:val="24"/>
              </w:rPr>
              <w:t>is planned</w:t>
            </w:r>
            <w:proofErr w:type="gramEnd"/>
            <w:r w:rsidRPr="0072255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to separate valid e-mails from spam. The word free occurs in 60%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of the spam messages and only 5</w:t>
            </w:r>
            <w:r w:rsidRPr="0072255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% of the valid messages. </w:t>
            </w:r>
            <w:proofErr w:type="gramStart"/>
            <w:r w:rsidRPr="0072255D">
              <w:rPr>
                <w:rFonts w:ascii="Times New Roman" w:eastAsia="Times New Roman" w:hAnsi="Times New Roman" w:cs="Times New Roman"/>
                <w:sz w:val="24"/>
                <w:szCs w:val="24"/>
              </w:rPr>
              <w:t>Also</w:t>
            </w:r>
            <w:proofErr w:type="gramEnd"/>
            <w:r w:rsidRPr="0072255D">
              <w:rPr>
                <w:rFonts w:ascii="Times New Roman" w:eastAsia="Times New Roman" w:hAnsi="Times New Roman" w:cs="Times New Roman"/>
                <w:sz w:val="24"/>
                <w:szCs w:val="24"/>
              </w:rPr>
              <w:t>, 20% of the messages are spam. Determine the following probabilities:</w:t>
            </w:r>
          </w:p>
          <w:p w:rsidR="0072255D" w:rsidRPr="0072255D" w:rsidRDefault="0072255D" w:rsidP="0072255D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2255D">
              <w:rPr>
                <w:rFonts w:ascii="Times New Roman" w:eastAsia="Times New Roman" w:hAnsi="Times New Roman" w:cs="Times New Roman"/>
                <w:sz w:val="24"/>
                <w:szCs w:val="24"/>
              </w:rPr>
              <w:t>a) The message contains free.</w:t>
            </w:r>
          </w:p>
          <w:p w:rsidR="0072255D" w:rsidRPr="0072255D" w:rsidRDefault="0072255D" w:rsidP="0072255D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2255D">
              <w:rPr>
                <w:rFonts w:ascii="Times New Roman" w:eastAsia="Times New Roman" w:hAnsi="Times New Roman" w:cs="Times New Roman"/>
                <w:sz w:val="24"/>
                <w:szCs w:val="24"/>
              </w:rPr>
              <w:t>b) The message is spam given that it contains free.</w:t>
            </w:r>
          </w:p>
          <w:p w:rsidR="0072255D" w:rsidRPr="0072255D" w:rsidRDefault="0072255D" w:rsidP="0072255D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2255D">
              <w:rPr>
                <w:rFonts w:ascii="Times New Roman" w:eastAsia="Times New Roman" w:hAnsi="Times New Roman" w:cs="Times New Roman"/>
                <w:sz w:val="24"/>
                <w:szCs w:val="24"/>
              </w:rPr>
              <w:t>c) The message is valid given that it does not contain free.</w:t>
            </w:r>
          </w:p>
        </w:tc>
      </w:tr>
      <w:tr w:rsidR="001A7FE0" w:rsidRPr="00875004" w:rsidTr="0082599B">
        <w:tc>
          <w:tcPr>
            <w:tcW w:w="713" w:type="dxa"/>
          </w:tcPr>
          <w:p w:rsidR="001A7FE0" w:rsidRPr="00875004" w:rsidRDefault="001A7FE0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011" w:type="dxa"/>
          </w:tcPr>
          <w:p w:rsidR="001A7FE0" w:rsidRPr="00875004" w:rsidRDefault="00253CC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2</w:t>
            </w:r>
          </w:p>
        </w:tc>
        <w:tc>
          <w:tcPr>
            <w:tcW w:w="859" w:type="dxa"/>
          </w:tcPr>
          <w:p w:rsidR="001A7FE0" w:rsidRDefault="001A7FE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Q6.5</w:t>
            </w:r>
          </w:p>
        </w:tc>
        <w:tc>
          <w:tcPr>
            <w:tcW w:w="6322" w:type="dxa"/>
          </w:tcPr>
          <w:p w:rsidR="001A7FE0" w:rsidRPr="001A7FE0" w:rsidRDefault="001A7FE0" w:rsidP="001A7FE0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A7FE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In the 2012 presidential election, exit polls from the critical state of Ohio provided the following results: </w:t>
            </w:r>
          </w:p>
          <w:p w:rsidR="001A7FE0" w:rsidRPr="001A7FE0" w:rsidRDefault="001A7FE0" w:rsidP="001A7FE0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A7FE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Total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</w:r>
            <w:r w:rsidRPr="001A7FE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Obama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</w:r>
            <w:r w:rsidRPr="001A7FE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Romney </w:t>
            </w:r>
          </w:p>
          <w:p w:rsidR="001A7FE0" w:rsidRPr="001A7FE0" w:rsidRDefault="001A7FE0" w:rsidP="001A7FE0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A7FE0">
              <w:rPr>
                <w:rFonts w:ascii="Times New Roman" w:eastAsia="Times New Roman" w:hAnsi="Times New Roman" w:cs="Times New Roman"/>
                <w:sz w:val="24"/>
                <w:szCs w:val="24"/>
              </w:rPr>
              <w:t>No college degree (60%)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:</w:t>
            </w:r>
            <w:r w:rsidRPr="001A7FE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</w:r>
            <w:r w:rsidRPr="001A7FE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52%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</w:r>
            <w:r w:rsidRPr="001A7FE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45% </w:t>
            </w:r>
          </w:p>
          <w:p w:rsidR="001A7FE0" w:rsidRPr="001A7FE0" w:rsidRDefault="001A7FE0" w:rsidP="001A7FE0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A7FE0">
              <w:rPr>
                <w:rFonts w:ascii="Times New Roman" w:eastAsia="Times New Roman" w:hAnsi="Times New Roman" w:cs="Times New Roman"/>
                <w:sz w:val="24"/>
                <w:szCs w:val="24"/>
              </w:rPr>
              <w:t>College graduate (40%)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:</w:t>
            </w:r>
            <w:r w:rsidRPr="001A7FE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</w:r>
            <w:r w:rsidRPr="001A7FE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47%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</w:r>
            <w:r w:rsidRPr="001A7FE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51% </w:t>
            </w:r>
          </w:p>
          <w:p w:rsidR="001A7FE0" w:rsidRDefault="001A7FE0" w:rsidP="001A7FE0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a. </w:t>
            </w:r>
            <w:r w:rsidRPr="001A7FE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What is the probability a randomly selected respondent voted for Obama? </w:t>
            </w:r>
          </w:p>
          <w:p w:rsidR="001A7FE0" w:rsidRPr="0072255D" w:rsidRDefault="001A7FE0" w:rsidP="001A7FE0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b. Suppose that a respondent voted for Romney, Find the probability that the person has college graduated.</w:t>
            </w:r>
          </w:p>
        </w:tc>
      </w:tr>
      <w:tr w:rsidR="001A7FE0" w:rsidRPr="00875004" w:rsidTr="0082599B">
        <w:tc>
          <w:tcPr>
            <w:tcW w:w="713" w:type="dxa"/>
          </w:tcPr>
          <w:p w:rsidR="001A7FE0" w:rsidRPr="00875004" w:rsidRDefault="001A7FE0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011" w:type="dxa"/>
          </w:tcPr>
          <w:p w:rsidR="001A7FE0" w:rsidRPr="00875004" w:rsidRDefault="00253CC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2</w:t>
            </w:r>
          </w:p>
        </w:tc>
        <w:tc>
          <w:tcPr>
            <w:tcW w:w="859" w:type="dxa"/>
          </w:tcPr>
          <w:p w:rsidR="001A7FE0" w:rsidRDefault="001A7FE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Q6.6</w:t>
            </w:r>
          </w:p>
        </w:tc>
        <w:tc>
          <w:tcPr>
            <w:tcW w:w="6322" w:type="dxa"/>
          </w:tcPr>
          <w:p w:rsidR="008F452A" w:rsidRPr="008F452A" w:rsidRDefault="008F452A" w:rsidP="008F452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F452A">
              <w:rPr>
                <w:rFonts w:ascii="Times New Roman" w:eastAsia="Times New Roman" w:hAnsi="Times New Roman" w:cs="Times New Roman"/>
                <w:sz w:val="24"/>
                <w:szCs w:val="24"/>
              </w:rPr>
              <w:t>Verify that the following functions are probability mass functions</w:t>
            </w:r>
          </w:p>
          <w:p w:rsidR="008F452A" w:rsidRPr="008F452A" w:rsidRDefault="008F452A" w:rsidP="008F452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F452A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x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</w:r>
            <w:r w:rsidRPr="008F452A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-2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</w:r>
            <w:r w:rsidRPr="008F452A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-1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</w:r>
            <w:r w:rsidRPr="008F452A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0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</w:r>
            <w:r w:rsidRPr="008F452A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</w:r>
            <w:r w:rsidRPr="008F452A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  <w:p w:rsidR="008F452A" w:rsidRPr="008F452A" w:rsidRDefault="008F452A" w:rsidP="008F452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F452A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f(x)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</w:r>
            <w:r w:rsidRPr="008F452A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0.2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</w:r>
            <w:r w:rsidRPr="008F452A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0.4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</w:r>
            <w:r w:rsidRPr="008F452A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0.1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</w:r>
            <w:r w:rsidRPr="008F452A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0.2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</w:r>
            <w:r w:rsidRPr="008F452A">
              <w:rPr>
                <w:rFonts w:ascii="Times New Roman" w:eastAsia="Times New Roman" w:hAnsi="Times New Roman" w:cs="Times New Roman"/>
                <w:sz w:val="24"/>
                <w:szCs w:val="24"/>
              </w:rPr>
              <w:t>0.1</w:t>
            </w:r>
          </w:p>
          <w:p w:rsidR="008F452A" w:rsidRPr="008F452A" w:rsidRDefault="008F452A" w:rsidP="008F452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F452A">
              <w:rPr>
                <w:rFonts w:ascii="Times New Roman" w:eastAsia="Times New Roman" w:hAnsi="Times New Roman" w:cs="Times New Roman"/>
                <w:sz w:val="24"/>
                <w:szCs w:val="24"/>
              </w:rPr>
              <w:t>Determine the following:</w:t>
            </w:r>
          </w:p>
          <w:p w:rsidR="008F452A" w:rsidRPr="008F452A" w:rsidRDefault="008F452A" w:rsidP="008F452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F452A">
              <w:rPr>
                <w:rFonts w:ascii="Times New Roman" w:eastAsia="Times New Roman" w:hAnsi="Times New Roman" w:cs="Times New Roman"/>
                <w:sz w:val="24"/>
                <w:szCs w:val="24"/>
              </w:rPr>
              <w:t>a) P(X ≤ 2)</w:t>
            </w:r>
          </w:p>
          <w:p w:rsidR="008F452A" w:rsidRPr="008F452A" w:rsidRDefault="008F452A" w:rsidP="008F452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F452A">
              <w:rPr>
                <w:rFonts w:ascii="Times New Roman" w:eastAsia="Times New Roman" w:hAnsi="Times New Roman" w:cs="Times New Roman"/>
                <w:sz w:val="24"/>
                <w:szCs w:val="24"/>
              </w:rPr>
              <w:t>b) P(1 &lt; X ≤ 1)</w:t>
            </w:r>
          </w:p>
          <w:p w:rsidR="008F452A" w:rsidRPr="008F452A" w:rsidRDefault="008F452A" w:rsidP="008F452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F452A">
              <w:rPr>
                <w:rFonts w:ascii="Times New Roman" w:eastAsia="Times New Roman" w:hAnsi="Times New Roman" w:cs="Times New Roman"/>
                <w:sz w:val="24"/>
                <w:szCs w:val="24"/>
              </w:rPr>
              <w:t>c) E(X)</w:t>
            </w:r>
          </w:p>
          <w:p w:rsidR="008F452A" w:rsidRPr="008F452A" w:rsidRDefault="008F452A" w:rsidP="008F452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F452A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d) </w:t>
            </w:r>
            <w:proofErr w:type="spellStart"/>
            <w:r w:rsidRPr="008F452A">
              <w:rPr>
                <w:rFonts w:ascii="Times New Roman" w:eastAsia="Times New Roman" w:hAnsi="Times New Roman" w:cs="Times New Roman"/>
                <w:sz w:val="24"/>
                <w:szCs w:val="24"/>
              </w:rPr>
              <w:t>Var</w:t>
            </w:r>
            <w:proofErr w:type="spellEnd"/>
            <w:r w:rsidRPr="008F452A">
              <w:rPr>
                <w:rFonts w:ascii="Times New Roman" w:eastAsia="Times New Roman" w:hAnsi="Times New Roman" w:cs="Times New Roman"/>
                <w:sz w:val="24"/>
                <w:szCs w:val="24"/>
              </w:rPr>
              <w:t>(X)</w:t>
            </w:r>
          </w:p>
          <w:p w:rsidR="008F452A" w:rsidRPr="008F452A" w:rsidRDefault="008F452A" w:rsidP="008F452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F452A">
              <w:rPr>
                <w:rFonts w:ascii="Times New Roman" w:eastAsia="Times New Roman" w:hAnsi="Times New Roman" w:cs="Times New Roman"/>
                <w:sz w:val="24"/>
                <w:szCs w:val="24"/>
              </w:rPr>
              <w:t>e) σ(X)</w:t>
            </w:r>
          </w:p>
          <w:p w:rsidR="001A7FE0" w:rsidRPr="001A7FE0" w:rsidRDefault="008F452A" w:rsidP="008F452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F452A">
              <w:rPr>
                <w:rFonts w:ascii="Times New Roman" w:eastAsia="Times New Roman" w:hAnsi="Times New Roman" w:cs="Times New Roman"/>
                <w:sz w:val="24"/>
                <w:szCs w:val="24"/>
              </w:rPr>
              <w:t>f) Find the cumulative function F(x) of X.</w:t>
            </w:r>
          </w:p>
        </w:tc>
      </w:tr>
      <w:tr w:rsidR="008F452A" w:rsidRPr="00875004" w:rsidTr="0082599B">
        <w:tc>
          <w:tcPr>
            <w:tcW w:w="713" w:type="dxa"/>
          </w:tcPr>
          <w:p w:rsidR="008F452A" w:rsidRPr="00875004" w:rsidRDefault="008F452A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011" w:type="dxa"/>
          </w:tcPr>
          <w:p w:rsidR="008F452A" w:rsidRPr="00875004" w:rsidRDefault="00253CC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3</w:t>
            </w:r>
          </w:p>
        </w:tc>
        <w:tc>
          <w:tcPr>
            <w:tcW w:w="859" w:type="dxa"/>
          </w:tcPr>
          <w:p w:rsidR="008F452A" w:rsidRDefault="008F452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Q6.7</w:t>
            </w:r>
          </w:p>
        </w:tc>
        <w:tc>
          <w:tcPr>
            <w:tcW w:w="6322" w:type="dxa"/>
          </w:tcPr>
          <w:p w:rsidR="008F452A" w:rsidRPr="008F452A" w:rsidRDefault="008F452A" w:rsidP="008F452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F452A">
              <w:rPr>
                <w:rFonts w:ascii="Times New Roman" w:eastAsia="Times New Roman" w:hAnsi="Times New Roman" w:cs="Times New Roman"/>
                <w:sz w:val="24"/>
                <w:szCs w:val="24"/>
              </w:rPr>
              <w:t>The diameter of a particle of contamination (in micrometers) is modeled with the probability density function f(x) = m/x^4 for x &gt; 1. Determine the following:</w:t>
            </w:r>
          </w:p>
          <w:p w:rsidR="008F452A" w:rsidRPr="008F452A" w:rsidRDefault="008F452A" w:rsidP="008F452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F452A">
              <w:rPr>
                <w:rFonts w:ascii="Times New Roman" w:eastAsia="Times New Roman" w:hAnsi="Times New Roman" w:cs="Times New Roman"/>
                <w:sz w:val="24"/>
                <w:szCs w:val="24"/>
              </w:rPr>
              <w:t>a) The value of m.</w:t>
            </w:r>
          </w:p>
          <w:p w:rsidR="008F452A" w:rsidRPr="008F452A" w:rsidRDefault="008F452A" w:rsidP="008F452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F452A">
              <w:rPr>
                <w:rFonts w:ascii="Times New Roman" w:eastAsia="Times New Roman" w:hAnsi="Times New Roman" w:cs="Times New Roman"/>
                <w:sz w:val="24"/>
                <w:szCs w:val="24"/>
              </w:rPr>
              <w:t>b) P(X ≤ 2)</w:t>
            </w:r>
          </w:p>
          <w:p w:rsidR="008F452A" w:rsidRPr="008F452A" w:rsidRDefault="008F452A" w:rsidP="008F452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F452A">
              <w:rPr>
                <w:rFonts w:ascii="Times New Roman" w:eastAsia="Times New Roman" w:hAnsi="Times New Roman" w:cs="Times New Roman"/>
                <w:sz w:val="24"/>
                <w:szCs w:val="24"/>
              </w:rPr>
              <w:t>c) P(3 ≤ X &lt; 5)</w:t>
            </w:r>
          </w:p>
          <w:p w:rsidR="008F452A" w:rsidRPr="008F452A" w:rsidRDefault="008F452A" w:rsidP="008F452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F452A">
              <w:rPr>
                <w:rFonts w:ascii="Times New Roman" w:eastAsia="Times New Roman" w:hAnsi="Times New Roman" w:cs="Times New Roman"/>
                <w:sz w:val="24"/>
                <w:szCs w:val="24"/>
              </w:rPr>
              <w:t>d) E(X)</w:t>
            </w:r>
          </w:p>
          <w:p w:rsidR="008F452A" w:rsidRPr="008F452A" w:rsidRDefault="008F452A" w:rsidP="008F452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F452A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e) </w:t>
            </w:r>
            <w:proofErr w:type="spellStart"/>
            <w:r w:rsidRPr="008F452A">
              <w:rPr>
                <w:rFonts w:ascii="Times New Roman" w:eastAsia="Times New Roman" w:hAnsi="Times New Roman" w:cs="Times New Roman"/>
                <w:sz w:val="24"/>
                <w:szCs w:val="24"/>
              </w:rPr>
              <w:t>Var</w:t>
            </w:r>
            <w:proofErr w:type="spellEnd"/>
            <w:r w:rsidRPr="008F452A">
              <w:rPr>
                <w:rFonts w:ascii="Times New Roman" w:eastAsia="Times New Roman" w:hAnsi="Times New Roman" w:cs="Times New Roman"/>
                <w:sz w:val="24"/>
                <w:szCs w:val="24"/>
              </w:rPr>
              <w:t>(X)</w:t>
            </w:r>
          </w:p>
          <w:p w:rsidR="008F452A" w:rsidRPr="008F452A" w:rsidRDefault="008F452A" w:rsidP="008F452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F452A">
              <w:rPr>
                <w:rFonts w:ascii="Times New Roman" w:eastAsia="Times New Roman" w:hAnsi="Times New Roman" w:cs="Times New Roman"/>
                <w:sz w:val="24"/>
                <w:szCs w:val="24"/>
              </w:rPr>
              <w:t>f) The cumulative function F(x)</w:t>
            </w:r>
          </w:p>
          <w:p w:rsidR="008F452A" w:rsidRPr="008F452A" w:rsidRDefault="008F452A" w:rsidP="008F452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F452A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g) E(2X-3) </w:t>
            </w:r>
          </w:p>
        </w:tc>
      </w:tr>
      <w:tr w:rsidR="008F452A" w:rsidRPr="00875004" w:rsidTr="0082599B">
        <w:tc>
          <w:tcPr>
            <w:tcW w:w="713" w:type="dxa"/>
          </w:tcPr>
          <w:p w:rsidR="008F452A" w:rsidRPr="00875004" w:rsidRDefault="008F452A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011" w:type="dxa"/>
          </w:tcPr>
          <w:p w:rsidR="008F452A" w:rsidRPr="00875004" w:rsidRDefault="00253CC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3</w:t>
            </w:r>
          </w:p>
        </w:tc>
        <w:tc>
          <w:tcPr>
            <w:tcW w:w="859" w:type="dxa"/>
          </w:tcPr>
          <w:p w:rsidR="008F452A" w:rsidRDefault="008F452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Q6.8</w:t>
            </w:r>
          </w:p>
        </w:tc>
        <w:tc>
          <w:tcPr>
            <w:tcW w:w="6322" w:type="dxa"/>
          </w:tcPr>
          <w:p w:rsidR="008F452A" w:rsidRPr="008F452A" w:rsidRDefault="008F452A" w:rsidP="008F452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F452A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Assume X </w:t>
            </w:r>
            <w:proofErr w:type="gramStart"/>
            <w:r w:rsidRPr="008F452A">
              <w:rPr>
                <w:rFonts w:ascii="Times New Roman" w:eastAsia="Times New Roman" w:hAnsi="Times New Roman" w:cs="Times New Roman"/>
                <w:sz w:val="24"/>
                <w:szCs w:val="24"/>
              </w:rPr>
              <w:t>is normally distributed</w:t>
            </w:r>
            <w:proofErr w:type="gramEnd"/>
            <w:r w:rsidRPr="008F452A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with a mean of 5 and a standard deviation of 4. Determine the following:</w:t>
            </w:r>
          </w:p>
          <w:p w:rsidR="008F452A" w:rsidRPr="008F452A" w:rsidRDefault="008F452A" w:rsidP="008F452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F452A">
              <w:rPr>
                <w:rFonts w:ascii="Times New Roman" w:eastAsia="Times New Roman" w:hAnsi="Times New Roman" w:cs="Times New Roman"/>
                <w:sz w:val="24"/>
                <w:szCs w:val="24"/>
              </w:rPr>
              <w:t>a) P(3 ≤ X ≤ 7)</w:t>
            </w:r>
          </w:p>
          <w:p w:rsidR="008F452A" w:rsidRPr="008F452A" w:rsidRDefault="008F452A" w:rsidP="008F452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F452A">
              <w:rPr>
                <w:rFonts w:ascii="Times New Roman" w:eastAsia="Times New Roman" w:hAnsi="Times New Roman" w:cs="Times New Roman"/>
                <w:sz w:val="24"/>
                <w:szCs w:val="24"/>
              </w:rPr>
              <w:t>b) P(3 &lt; X &lt; 7)</w:t>
            </w:r>
          </w:p>
          <w:p w:rsidR="008F452A" w:rsidRPr="008F452A" w:rsidRDefault="008F452A" w:rsidP="008F452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F452A">
              <w:rPr>
                <w:rFonts w:ascii="Times New Roman" w:eastAsia="Times New Roman" w:hAnsi="Times New Roman" w:cs="Times New Roman"/>
                <w:sz w:val="24"/>
                <w:szCs w:val="24"/>
              </w:rPr>
              <w:t>c) P(X &gt; 5)</w:t>
            </w:r>
          </w:p>
          <w:p w:rsidR="008F452A" w:rsidRPr="008F452A" w:rsidRDefault="008F452A" w:rsidP="008F452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F452A">
              <w:rPr>
                <w:rFonts w:ascii="Times New Roman" w:eastAsia="Times New Roman" w:hAnsi="Times New Roman" w:cs="Times New Roman"/>
                <w:sz w:val="24"/>
                <w:szCs w:val="24"/>
              </w:rPr>
              <w:t>d) P(X ≤ 4)</w:t>
            </w:r>
          </w:p>
        </w:tc>
      </w:tr>
      <w:tr w:rsidR="008F452A" w:rsidRPr="00875004" w:rsidTr="0082599B">
        <w:tc>
          <w:tcPr>
            <w:tcW w:w="713" w:type="dxa"/>
          </w:tcPr>
          <w:p w:rsidR="008F452A" w:rsidRPr="00875004" w:rsidRDefault="008F452A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011" w:type="dxa"/>
          </w:tcPr>
          <w:p w:rsidR="008F452A" w:rsidRPr="00875004" w:rsidRDefault="00253CC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3</w:t>
            </w:r>
          </w:p>
        </w:tc>
        <w:tc>
          <w:tcPr>
            <w:tcW w:w="859" w:type="dxa"/>
          </w:tcPr>
          <w:p w:rsidR="008F452A" w:rsidRDefault="008F452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Q6.9</w:t>
            </w:r>
          </w:p>
        </w:tc>
        <w:tc>
          <w:tcPr>
            <w:tcW w:w="6322" w:type="dxa"/>
          </w:tcPr>
          <w:p w:rsidR="008F452A" w:rsidRPr="008F452A" w:rsidRDefault="008F452A" w:rsidP="008F452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F452A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The compressive strength of samples of cement </w:t>
            </w:r>
            <w:proofErr w:type="gramStart"/>
            <w:r w:rsidRPr="008F452A">
              <w:rPr>
                <w:rFonts w:ascii="Times New Roman" w:eastAsia="Times New Roman" w:hAnsi="Times New Roman" w:cs="Times New Roman"/>
                <w:sz w:val="24"/>
                <w:szCs w:val="24"/>
              </w:rPr>
              <w:t>can be modeled</w:t>
            </w:r>
            <w:proofErr w:type="gramEnd"/>
            <w:r w:rsidRPr="008F452A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by a normal distribution with a mean of 6000 kilograms per square centimeter and a standard deviation of 100 kilograms per square centimeter. </w:t>
            </w:r>
          </w:p>
          <w:p w:rsidR="008F452A" w:rsidRPr="008F452A" w:rsidRDefault="008F452A" w:rsidP="008F452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F452A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a) What is the probability that a sample’s strength is less than 6250 Kg/cm2? </w:t>
            </w:r>
          </w:p>
          <w:p w:rsidR="008F452A" w:rsidRPr="008F452A" w:rsidRDefault="008F452A" w:rsidP="008F452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F452A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b) What is the probability that a sample’s strength is between 5800 and 5900 Kg/cm2? </w:t>
            </w:r>
          </w:p>
        </w:tc>
      </w:tr>
      <w:tr w:rsidR="008F452A" w:rsidRPr="00875004" w:rsidTr="0082599B">
        <w:tc>
          <w:tcPr>
            <w:tcW w:w="713" w:type="dxa"/>
          </w:tcPr>
          <w:p w:rsidR="008F452A" w:rsidRPr="00875004" w:rsidRDefault="008F452A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011" w:type="dxa"/>
          </w:tcPr>
          <w:p w:rsidR="008F452A" w:rsidRPr="00875004" w:rsidRDefault="00253CC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3</w:t>
            </w:r>
          </w:p>
        </w:tc>
        <w:tc>
          <w:tcPr>
            <w:tcW w:w="859" w:type="dxa"/>
          </w:tcPr>
          <w:p w:rsidR="008F452A" w:rsidRDefault="008F452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Q6.10</w:t>
            </w:r>
          </w:p>
        </w:tc>
        <w:tc>
          <w:tcPr>
            <w:tcW w:w="6322" w:type="dxa"/>
          </w:tcPr>
          <w:p w:rsidR="008F452A" w:rsidRDefault="008F452A" w:rsidP="008F452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F452A">
              <w:rPr>
                <w:rFonts w:ascii="Times New Roman" w:eastAsia="Times New Roman" w:hAnsi="Times New Roman" w:cs="Times New Roman"/>
                <w:sz w:val="24"/>
                <w:szCs w:val="24"/>
              </w:rPr>
              <w:t>Show that the following function satisfies the properties of a joint probability mass function</w:t>
            </w:r>
          </w:p>
          <w:p w:rsidR="008F452A" w:rsidRDefault="0079453D" w:rsidP="008F452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9453D">
              <w:rPr>
                <w:rFonts w:ascii="Times New Roman" w:eastAsia="Times New Roman" w:hAnsi="Times New Roman" w:cs="Times New Roman"/>
                <w:position w:val="-110"/>
                <w:sz w:val="24"/>
                <w:szCs w:val="24"/>
              </w:rPr>
              <w:object w:dxaOrig="2000" w:dyaOrig="2320">
                <v:shape id="_x0000_i1119" type="#_x0000_t75" style="width:99.8pt;height:116.2pt" o:ole="">
                  <v:imagedata r:id="rId186" o:title=""/>
                </v:shape>
                <o:OLEObject Type="Embed" ProgID="Equation.DSMT4" ShapeID="_x0000_i1119" DrawAspect="Content" ObjectID="_1702299643" r:id="rId187"/>
              </w:object>
            </w:r>
          </w:p>
          <w:p w:rsidR="0079453D" w:rsidRDefault="0079453D" w:rsidP="008F452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9453D">
              <w:rPr>
                <w:rFonts w:ascii="Times New Roman" w:eastAsia="Times New Roman" w:hAnsi="Times New Roman" w:cs="Times New Roman"/>
                <w:sz w:val="24"/>
                <w:szCs w:val="24"/>
              </w:rPr>
              <w:t>Determine the following:</w:t>
            </w:r>
          </w:p>
          <w:p w:rsidR="0079453D" w:rsidRDefault="0079453D" w:rsidP="0079453D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a. P(</w:t>
            </w:r>
            <w:r w:rsidRPr="0079453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X &lt;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.5,Y &lt; 3</w:t>
            </w:r>
            <w:r w:rsidRPr="0079453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) </w:t>
            </w:r>
            <w:r w:rsidR="00B77FD6"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</w:r>
            <w:r w:rsidR="00B77FD6"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</w:r>
            <w:r w:rsidRPr="0079453D">
              <w:rPr>
                <w:rFonts w:ascii="Times New Roman" w:eastAsia="Times New Roman" w:hAnsi="Times New Roman" w:cs="Times New Roman"/>
                <w:sz w:val="24"/>
                <w:szCs w:val="24"/>
              </w:rPr>
              <w:t>b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  <w:r w:rsidRPr="0079453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P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(</w:t>
            </w:r>
            <w:r w:rsidRPr="0079453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X &lt;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.5</w:t>
            </w:r>
            <w:r w:rsidRPr="0079453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) </w:t>
            </w:r>
          </w:p>
          <w:p w:rsidR="00B77FD6" w:rsidRDefault="0079453D" w:rsidP="00B77FD6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c.</w:t>
            </w:r>
            <w:r w:rsidRPr="0079453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P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(Y &lt; 3)</w:t>
            </w:r>
            <w:r w:rsidR="00B77FD6"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</w:r>
            <w:r w:rsidR="00B77FD6"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</w:r>
            <w:r w:rsidR="00B77FD6"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</w:r>
            <w:r w:rsidRPr="0079453D">
              <w:rPr>
                <w:rFonts w:ascii="Times New Roman" w:eastAsia="Times New Roman" w:hAnsi="Times New Roman" w:cs="Times New Roman"/>
                <w:sz w:val="24"/>
                <w:szCs w:val="24"/>
              </w:rPr>
              <w:t>d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  <w:r w:rsidRPr="0079453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P</w:t>
            </w:r>
            <w:r w:rsidR="00B77FD6">
              <w:rPr>
                <w:rFonts w:ascii="Times New Roman" w:eastAsia="Times New Roman" w:hAnsi="Times New Roman" w:cs="Times New Roman"/>
                <w:sz w:val="24"/>
                <w:szCs w:val="24"/>
              </w:rPr>
              <w:t>(</w:t>
            </w:r>
            <w:r w:rsidRPr="0079453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X &gt; </w:t>
            </w:r>
            <w:r w:rsidR="00B77FD6">
              <w:rPr>
                <w:rFonts w:ascii="Times New Roman" w:eastAsia="Times New Roman" w:hAnsi="Times New Roman" w:cs="Times New Roman"/>
                <w:sz w:val="24"/>
                <w:szCs w:val="24"/>
              </w:rPr>
              <w:t>1.8</w:t>
            </w:r>
            <w:r w:rsidRPr="0079453D">
              <w:rPr>
                <w:rFonts w:ascii="Times New Roman" w:eastAsia="Times New Roman" w:hAnsi="Times New Roman" w:cs="Times New Roman"/>
                <w:sz w:val="24"/>
                <w:szCs w:val="24"/>
              </w:rPr>
              <w:t>,Y &gt;</w:t>
            </w:r>
            <w:r w:rsidR="00B77FD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4.7</w:t>
            </w:r>
            <w:r w:rsidRPr="0079453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) </w:t>
            </w:r>
          </w:p>
          <w:p w:rsidR="00B77FD6" w:rsidRDefault="0079453D" w:rsidP="00B77FD6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9453D">
              <w:rPr>
                <w:rFonts w:ascii="Times New Roman" w:eastAsia="Times New Roman" w:hAnsi="Times New Roman" w:cs="Times New Roman"/>
                <w:sz w:val="24"/>
                <w:szCs w:val="24"/>
              </w:rPr>
              <w:t>e</w:t>
            </w:r>
            <w:r w:rsidR="00B77FD6">
              <w:rPr>
                <w:rFonts w:ascii="Times New Roman" w:eastAsia="Times New Roman" w:hAnsi="Times New Roman" w:cs="Times New Roman"/>
                <w:sz w:val="24"/>
                <w:szCs w:val="24"/>
              </w:rPr>
              <w:t>. E(</w:t>
            </w:r>
            <w:r w:rsidRPr="0079453D">
              <w:rPr>
                <w:rFonts w:ascii="Times New Roman" w:eastAsia="Times New Roman" w:hAnsi="Times New Roman" w:cs="Times New Roman"/>
                <w:sz w:val="24"/>
                <w:szCs w:val="24"/>
              </w:rPr>
              <w:t>X</w:t>
            </w:r>
            <w:r w:rsidR="00B77FD6">
              <w:rPr>
                <w:rFonts w:ascii="Times New Roman" w:eastAsia="Times New Roman" w:hAnsi="Times New Roman" w:cs="Times New Roman"/>
                <w:sz w:val="24"/>
                <w:szCs w:val="24"/>
              </w:rPr>
              <w:t>),</w:t>
            </w:r>
            <w:r w:rsidRPr="0079453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E</w:t>
            </w:r>
            <w:r w:rsidR="00B77FD6">
              <w:rPr>
                <w:rFonts w:ascii="Times New Roman" w:eastAsia="Times New Roman" w:hAnsi="Times New Roman" w:cs="Times New Roman"/>
                <w:sz w:val="24"/>
                <w:szCs w:val="24"/>
              </w:rPr>
              <w:t>(</w:t>
            </w:r>
            <w:r w:rsidRPr="0079453D">
              <w:rPr>
                <w:rFonts w:ascii="Times New Roman" w:eastAsia="Times New Roman" w:hAnsi="Times New Roman" w:cs="Times New Roman"/>
                <w:sz w:val="24"/>
                <w:szCs w:val="24"/>
              </w:rPr>
              <w:t>Y</w:t>
            </w:r>
            <w:r w:rsidR="00B77FD6">
              <w:rPr>
                <w:rFonts w:ascii="Times New Roman" w:eastAsia="Times New Roman" w:hAnsi="Times New Roman" w:cs="Times New Roman"/>
                <w:sz w:val="24"/>
                <w:szCs w:val="24"/>
              </w:rPr>
              <w:t>)</w:t>
            </w:r>
            <w:r w:rsidRPr="0079453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,</w:t>
            </w:r>
            <w:proofErr w:type="spellStart"/>
            <w:r w:rsidRPr="0079453D">
              <w:rPr>
                <w:rFonts w:ascii="Times New Roman" w:eastAsia="Times New Roman" w:hAnsi="Times New Roman" w:cs="Times New Roman"/>
                <w:sz w:val="24"/>
                <w:szCs w:val="24"/>
              </w:rPr>
              <w:t>V</w:t>
            </w:r>
            <w:r w:rsidR="00B77FD6">
              <w:rPr>
                <w:rFonts w:ascii="Times New Roman" w:eastAsia="Times New Roman" w:hAnsi="Times New Roman" w:cs="Times New Roman"/>
                <w:sz w:val="24"/>
                <w:szCs w:val="24"/>
              </w:rPr>
              <w:t>ar</w:t>
            </w:r>
            <w:proofErr w:type="spellEnd"/>
            <w:r w:rsidR="00B77FD6">
              <w:rPr>
                <w:rFonts w:ascii="Times New Roman" w:eastAsia="Times New Roman" w:hAnsi="Times New Roman" w:cs="Times New Roman"/>
                <w:sz w:val="24"/>
                <w:szCs w:val="24"/>
              </w:rPr>
              <w:t>(</w:t>
            </w:r>
            <w:r w:rsidRPr="0079453D">
              <w:rPr>
                <w:rFonts w:ascii="Times New Roman" w:eastAsia="Times New Roman" w:hAnsi="Times New Roman" w:cs="Times New Roman"/>
                <w:sz w:val="24"/>
                <w:szCs w:val="24"/>
              </w:rPr>
              <w:t>X</w:t>
            </w:r>
            <w:r w:rsidR="00610AFF">
              <w:rPr>
                <w:rFonts w:ascii="Times New Roman" w:eastAsia="Times New Roman" w:hAnsi="Times New Roman" w:cs="Times New Roman"/>
                <w:sz w:val="24"/>
                <w:szCs w:val="24"/>
              </w:rPr>
              <w:t>),</w:t>
            </w:r>
            <w:r w:rsidRPr="0079453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9453D">
              <w:rPr>
                <w:rFonts w:ascii="Times New Roman" w:eastAsia="Times New Roman" w:hAnsi="Times New Roman" w:cs="Times New Roman"/>
                <w:sz w:val="24"/>
                <w:szCs w:val="24"/>
              </w:rPr>
              <w:t>V</w:t>
            </w:r>
            <w:r w:rsidR="00B77FD6">
              <w:rPr>
                <w:rFonts w:ascii="Times New Roman" w:eastAsia="Times New Roman" w:hAnsi="Times New Roman" w:cs="Times New Roman"/>
                <w:sz w:val="24"/>
                <w:szCs w:val="24"/>
              </w:rPr>
              <w:t>ar</w:t>
            </w:r>
            <w:proofErr w:type="spellEnd"/>
            <w:r w:rsidR="00B77FD6">
              <w:rPr>
                <w:rFonts w:ascii="Times New Roman" w:eastAsia="Times New Roman" w:hAnsi="Times New Roman" w:cs="Times New Roman"/>
                <w:sz w:val="24"/>
                <w:szCs w:val="24"/>
              </w:rPr>
              <w:t>(</w:t>
            </w:r>
            <w:r w:rsidRPr="0079453D">
              <w:rPr>
                <w:rFonts w:ascii="Times New Roman" w:eastAsia="Times New Roman" w:hAnsi="Times New Roman" w:cs="Times New Roman"/>
                <w:sz w:val="24"/>
                <w:szCs w:val="24"/>
              </w:rPr>
              <w:t>Y</w:t>
            </w:r>
            <w:r w:rsidR="00B77FD6">
              <w:rPr>
                <w:rFonts w:ascii="Times New Roman" w:eastAsia="Times New Roman" w:hAnsi="Times New Roman" w:cs="Times New Roman"/>
                <w:sz w:val="24"/>
                <w:szCs w:val="24"/>
              </w:rPr>
              <w:t>)</w:t>
            </w:r>
            <w:r w:rsidR="00610AF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="00610AFF">
              <w:rPr>
                <w:rFonts w:ascii="Times New Roman" w:eastAsia="Times New Roman" w:hAnsi="Times New Roman" w:cs="Times New Roman"/>
                <w:sz w:val="24"/>
                <w:szCs w:val="24"/>
              </w:rPr>
              <w:t>cov</w:t>
            </w:r>
            <w:proofErr w:type="spellEnd"/>
            <w:r w:rsidR="00610AF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(X,Y) and </w:t>
            </w:r>
            <w:proofErr w:type="spellStart"/>
            <w:r w:rsidR="00610AFF">
              <w:rPr>
                <w:rFonts w:ascii="Times New Roman" w:eastAsia="Times New Roman" w:hAnsi="Times New Roman" w:cs="Times New Roman"/>
                <w:sz w:val="24"/>
                <w:szCs w:val="24"/>
              </w:rPr>
              <w:t>corr</w:t>
            </w:r>
            <w:proofErr w:type="spellEnd"/>
            <w:r w:rsidR="00610AFF">
              <w:rPr>
                <w:rFonts w:ascii="Times New Roman" w:eastAsia="Times New Roman" w:hAnsi="Times New Roman" w:cs="Times New Roman"/>
                <w:sz w:val="24"/>
                <w:szCs w:val="24"/>
              </w:rPr>
              <w:t>(X,Y)</w:t>
            </w:r>
          </w:p>
          <w:p w:rsidR="00B77FD6" w:rsidRDefault="0079453D" w:rsidP="00B77FD6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9453D">
              <w:rPr>
                <w:rFonts w:ascii="Times New Roman" w:eastAsia="Times New Roman" w:hAnsi="Times New Roman" w:cs="Times New Roman"/>
                <w:sz w:val="24"/>
                <w:szCs w:val="24"/>
              </w:rPr>
              <w:t>f</w:t>
            </w:r>
            <w:r w:rsidR="00B77FD6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  <w:r w:rsidRPr="0079453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Marginal probability distribution of X </w:t>
            </w:r>
          </w:p>
          <w:p w:rsidR="00B77FD6" w:rsidRDefault="0079453D" w:rsidP="00B77FD6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9453D">
              <w:rPr>
                <w:rFonts w:ascii="Times New Roman" w:eastAsia="Times New Roman" w:hAnsi="Times New Roman" w:cs="Times New Roman"/>
                <w:sz w:val="24"/>
                <w:szCs w:val="24"/>
              </w:rPr>
              <w:t>g</w:t>
            </w:r>
            <w:r w:rsidR="00B77FD6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  <w:r w:rsidRPr="0079453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Conditional probability distri</w:t>
            </w:r>
            <w:r w:rsidR="00B77FD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bution of Y given that X = 1.5 </w:t>
            </w:r>
            <w:r w:rsidRPr="0079453D">
              <w:rPr>
                <w:rFonts w:ascii="Times New Roman" w:eastAsia="Times New Roman" w:hAnsi="Times New Roman" w:cs="Times New Roman"/>
                <w:sz w:val="24"/>
                <w:szCs w:val="24"/>
              </w:rPr>
              <w:t>h</w:t>
            </w:r>
            <w:r w:rsidR="00B77FD6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  <w:r w:rsidRPr="0079453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Conditional probability dist</w:t>
            </w:r>
            <w:r w:rsidR="00B77FD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ribution of X given that Y = 2 </w:t>
            </w:r>
          </w:p>
          <w:p w:rsidR="0079453D" w:rsidRPr="008F452A" w:rsidRDefault="0079453D" w:rsidP="00B77FD6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79453D">
              <w:rPr>
                <w:rFonts w:ascii="Times New Roman" w:eastAsia="Times New Roman" w:hAnsi="Times New Roman" w:cs="Times New Roman"/>
                <w:sz w:val="24"/>
                <w:szCs w:val="24"/>
              </w:rPr>
              <w:t>i</w:t>
            </w:r>
            <w:proofErr w:type="spellEnd"/>
            <w:r w:rsidR="00B77FD6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  <w:r w:rsidRPr="0079453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Pr="0079453D">
              <w:rPr>
                <w:rFonts w:ascii="Times New Roman" w:eastAsia="Times New Roman" w:hAnsi="Times New Roman" w:cs="Times New Roman"/>
                <w:sz w:val="24"/>
                <w:szCs w:val="24"/>
              </w:rPr>
              <w:t>E</w:t>
            </w:r>
            <w:r w:rsidR="00B77FD6">
              <w:rPr>
                <w:rFonts w:ascii="Times New Roman" w:eastAsia="Times New Roman" w:hAnsi="Times New Roman" w:cs="Times New Roman"/>
                <w:sz w:val="24"/>
                <w:szCs w:val="24"/>
              </w:rPr>
              <w:t>(</w:t>
            </w:r>
            <w:proofErr w:type="gramEnd"/>
            <w:r w:rsidRPr="0079453D">
              <w:rPr>
                <w:rFonts w:ascii="Times New Roman" w:eastAsia="Times New Roman" w:hAnsi="Times New Roman" w:cs="Times New Roman"/>
                <w:sz w:val="24"/>
                <w:szCs w:val="24"/>
              </w:rPr>
              <w:t>Y</w:t>
            </w:r>
            <w:r w:rsidR="00B77FD6">
              <w:rPr>
                <w:rFonts w:ascii="Times New Roman" w:eastAsia="Times New Roman" w:hAnsi="Times New Roman" w:cs="Times New Roman"/>
                <w:sz w:val="24"/>
                <w:szCs w:val="24"/>
              </w:rPr>
              <w:t>|</w:t>
            </w:r>
            <w:r w:rsidRPr="0079453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X </w:t>
            </w:r>
            <w:r w:rsidR="00B77FD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= 1.5) </w:t>
            </w:r>
            <w:r w:rsidR="00B77FD6"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</w:r>
            <w:r w:rsidR="00B77FD6"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  <w:t>j.</w:t>
            </w:r>
            <w:r w:rsidRPr="0079453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Pr="0079453D">
              <w:rPr>
                <w:rFonts w:ascii="Times New Roman" w:eastAsia="Times New Roman" w:hAnsi="Times New Roman" w:cs="Times New Roman"/>
                <w:sz w:val="24"/>
                <w:szCs w:val="24"/>
              </w:rPr>
              <w:t>Are )</w:t>
            </w:r>
            <w:proofErr w:type="gramEnd"/>
            <w:r w:rsidRPr="0079453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X and Y independent?</w:t>
            </w:r>
          </w:p>
        </w:tc>
      </w:tr>
      <w:tr w:rsidR="00B77FD6" w:rsidRPr="00875004" w:rsidTr="0082599B">
        <w:tc>
          <w:tcPr>
            <w:tcW w:w="713" w:type="dxa"/>
          </w:tcPr>
          <w:p w:rsidR="00B77FD6" w:rsidRPr="00875004" w:rsidRDefault="00B77FD6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011" w:type="dxa"/>
          </w:tcPr>
          <w:p w:rsidR="00B77FD6" w:rsidRPr="00875004" w:rsidRDefault="00253CC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3</w:t>
            </w:r>
          </w:p>
        </w:tc>
        <w:tc>
          <w:tcPr>
            <w:tcW w:w="859" w:type="dxa"/>
          </w:tcPr>
          <w:p w:rsidR="00B77FD6" w:rsidRDefault="00F5370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Q6.11</w:t>
            </w:r>
          </w:p>
        </w:tc>
        <w:tc>
          <w:tcPr>
            <w:tcW w:w="6322" w:type="dxa"/>
          </w:tcPr>
          <w:p w:rsidR="00B77FD6" w:rsidRDefault="00F53700" w:rsidP="00F53700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Determine the value of c that makes the function </w:t>
            </w:r>
            <w:r w:rsidRPr="00F53700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</w:rPr>
              <w:object w:dxaOrig="1480" w:dyaOrig="400">
                <v:shape id="_x0000_i1120" type="#_x0000_t75" style="width:74.15pt;height:19.95pt" o:ole="">
                  <v:imagedata r:id="rId188" o:title=""/>
                </v:shape>
                <o:OLEObject Type="Embed" ProgID="Equation.DSMT4" ShapeID="_x0000_i1120" DrawAspect="Content" ObjectID="_1702299644" r:id="rId189"/>
              </w:objec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for 0 &lt; x, y &lt; 3 satisfied the properties of a joint probability density function.</w:t>
            </w:r>
          </w:p>
          <w:p w:rsidR="00F53700" w:rsidRDefault="00F53700" w:rsidP="00F53700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Determine the following:</w:t>
            </w:r>
          </w:p>
          <w:p w:rsidR="00610AFF" w:rsidRDefault="00F53700" w:rsidP="00610AFF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a. P(X &lt; 2, Y &lt; 3)</w:t>
            </w:r>
            <w:r w:rsidR="00610AFF"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</w:r>
            <w:r w:rsidR="00610AFF"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  <w:t>b. P(X &lt; 2.5)</w:t>
            </w:r>
          </w:p>
          <w:p w:rsidR="00610AFF" w:rsidRDefault="00610AFF" w:rsidP="00610AFF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c. P(1 &lt; Y &lt; 2.5)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  <w:t>d. P(X &gt; 1.8, 1 &lt; Y &lt; 2.5)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</w:r>
          </w:p>
          <w:p w:rsidR="00610AFF" w:rsidRDefault="00610AFF" w:rsidP="00610AFF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e. E(</w:t>
            </w:r>
            <w:r w:rsidRPr="0079453D">
              <w:rPr>
                <w:rFonts w:ascii="Times New Roman" w:eastAsia="Times New Roman" w:hAnsi="Times New Roman" w:cs="Times New Roman"/>
                <w:sz w:val="24"/>
                <w:szCs w:val="24"/>
              </w:rPr>
              <w:t>X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),</w:t>
            </w:r>
            <w:r w:rsidRPr="0079453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E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(</w:t>
            </w:r>
            <w:r w:rsidRPr="0079453D">
              <w:rPr>
                <w:rFonts w:ascii="Times New Roman" w:eastAsia="Times New Roman" w:hAnsi="Times New Roman" w:cs="Times New Roman"/>
                <w:sz w:val="24"/>
                <w:szCs w:val="24"/>
              </w:rPr>
              <w:t>Y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)</w:t>
            </w:r>
            <w:r w:rsidRPr="0079453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,</w:t>
            </w:r>
            <w:proofErr w:type="spellStart"/>
            <w:r w:rsidRPr="0079453D">
              <w:rPr>
                <w:rFonts w:ascii="Times New Roman" w:eastAsia="Times New Roman" w:hAnsi="Times New Roman" w:cs="Times New Roman"/>
                <w:sz w:val="24"/>
                <w:szCs w:val="24"/>
              </w:rPr>
              <w:t>V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ar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(</w:t>
            </w:r>
            <w:r w:rsidRPr="0079453D">
              <w:rPr>
                <w:rFonts w:ascii="Times New Roman" w:eastAsia="Times New Roman" w:hAnsi="Times New Roman" w:cs="Times New Roman"/>
                <w:sz w:val="24"/>
                <w:szCs w:val="24"/>
              </w:rPr>
              <w:t>X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),</w:t>
            </w:r>
            <w:r w:rsidRPr="0079453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9453D">
              <w:rPr>
                <w:rFonts w:ascii="Times New Roman" w:eastAsia="Times New Roman" w:hAnsi="Times New Roman" w:cs="Times New Roman"/>
                <w:sz w:val="24"/>
                <w:szCs w:val="24"/>
              </w:rPr>
              <w:t>V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ar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(</w:t>
            </w:r>
            <w:r w:rsidRPr="0079453D">
              <w:rPr>
                <w:rFonts w:ascii="Times New Roman" w:eastAsia="Times New Roman" w:hAnsi="Times New Roman" w:cs="Times New Roman"/>
                <w:sz w:val="24"/>
                <w:szCs w:val="24"/>
              </w:rPr>
              <w:t>Y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),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cov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(X,Y) and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corr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(X,Y)</w:t>
            </w:r>
          </w:p>
          <w:p w:rsidR="00610AFF" w:rsidRDefault="00610AFF" w:rsidP="00610AFF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f. </w:t>
            </w:r>
            <w:r w:rsidRPr="00610AF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Marginal probability distribution of X </w:t>
            </w:r>
          </w:p>
          <w:p w:rsidR="00610AFF" w:rsidRDefault="00610AFF" w:rsidP="00610AFF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g. </w:t>
            </w:r>
            <w:r w:rsidRPr="00610AFF">
              <w:rPr>
                <w:rFonts w:ascii="Times New Roman" w:eastAsia="Times New Roman" w:hAnsi="Times New Roman" w:cs="Times New Roman"/>
                <w:sz w:val="24"/>
                <w:szCs w:val="24"/>
              </w:rPr>
              <w:t>Conditional probability distribution of Y given that X = 1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.5 h. E(</w:t>
            </w:r>
            <w:r w:rsidRPr="00610AFF">
              <w:rPr>
                <w:rFonts w:ascii="Times New Roman" w:eastAsia="Times New Roman" w:hAnsi="Times New Roman" w:cs="Times New Roman"/>
                <w:sz w:val="24"/>
                <w:szCs w:val="24"/>
              </w:rPr>
              <w:t>Y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|</w:t>
            </w:r>
            <w:r w:rsidRPr="00610AFF">
              <w:rPr>
                <w:rFonts w:ascii="Times New Roman" w:eastAsia="Times New Roman" w:hAnsi="Times New Roman" w:cs="Times New Roman"/>
                <w:sz w:val="24"/>
                <w:szCs w:val="24"/>
              </w:rPr>
              <w:t>X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= 1.</w:t>
            </w:r>
            <w:r w:rsidRPr="00610AF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5)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</w:r>
            <w:r w:rsidRPr="00610AFF">
              <w:rPr>
                <w:rFonts w:ascii="Times New Roman" w:eastAsia="Times New Roman" w:hAnsi="Times New Roman" w:cs="Times New Roman"/>
                <w:sz w:val="24"/>
                <w:szCs w:val="24"/>
              </w:rPr>
              <w:t>j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  <w:r w:rsidRPr="00610AF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P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(</w:t>
            </w:r>
            <w:r w:rsidRPr="00610AF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Y &lt;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|</w:t>
            </w:r>
            <w:r w:rsidRPr="00610AF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X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=</w:t>
            </w:r>
            <w:r w:rsidRPr="00610AF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  <w:r w:rsidRPr="00610AFF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  <w:r w:rsidRPr="00610AF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) </w:t>
            </w:r>
          </w:p>
          <w:p w:rsidR="00610AFF" w:rsidRPr="008F452A" w:rsidRDefault="00610AFF" w:rsidP="00610AFF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10AFF">
              <w:rPr>
                <w:rFonts w:ascii="Times New Roman" w:eastAsia="Times New Roman" w:hAnsi="Times New Roman" w:cs="Times New Roman"/>
                <w:sz w:val="24"/>
                <w:szCs w:val="24"/>
              </w:rPr>
              <w:t>k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  <w:r w:rsidRPr="00610AF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Conditional probability distribution of X given that Y = 2</w:t>
            </w:r>
          </w:p>
        </w:tc>
      </w:tr>
      <w:tr w:rsidR="00610AFF" w:rsidRPr="00875004" w:rsidTr="0082599B">
        <w:tc>
          <w:tcPr>
            <w:tcW w:w="713" w:type="dxa"/>
          </w:tcPr>
          <w:p w:rsidR="00610AFF" w:rsidRPr="00875004" w:rsidRDefault="00610AFF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011" w:type="dxa"/>
          </w:tcPr>
          <w:p w:rsidR="00610AFF" w:rsidRPr="00875004" w:rsidRDefault="00253CC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4</w:t>
            </w:r>
          </w:p>
        </w:tc>
        <w:tc>
          <w:tcPr>
            <w:tcW w:w="859" w:type="dxa"/>
          </w:tcPr>
          <w:p w:rsidR="00610AFF" w:rsidRDefault="00610AF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Q6.12</w:t>
            </w:r>
          </w:p>
        </w:tc>
        <w:tc>
          <w:tcPr>
            <w:tcW w:w="6322" w:type="dxa"/>
          </w:tcPr>
          <w:p w:rsidR="00323448" w:rsidRDefault="00610AFF" w:rsidP="00F53700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10AF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In an acid-base titration, a base or acid </w:t>
            </w:r>
            <w:proofErr w:type="gramStart"/>
            <w:r w:rsidRPr="00610AFF">
              <w:rPr>
                <w:rFonts w:ascii="Times New Roman" w:eastAsia="Times New Roman" w:hAnsi="Times New Roman" w:cs="Times New Roman"/>
                <w:sz w:val="24"/>
                <w:szCs w:val="24"/>
              </w:rPr>
              <w:t>is gradually added</w:t>
            </w:r>
            <w:proofErr w:type="gramEnd"/>
            <w:r w:rsidRPr="00610AF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to the other until they have completely neutralized each other. Let X and Y denote the milliliters of acid and base needed for equivalence, respectively. Assume that X and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Pr="00610AFF">
              <w:rPr>
                <w:rFonts w:ascii="Times New Roman" w:eastAsia="Times New Roman" w:hAnsi="Times New Roman" w:cs="Times New Roman"/>
                <w:sz w:val="24"/>
                <w:szCs w:val="24"/>
              </w:rPr>
              <w:t>Y have a bivariate normal distribution with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</w:p>
          <w:p w:rsidR="00610AFF" w:rsidRDefault="00323448" w:rsidP="00F53700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3448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5800" w:dyaOrig="360">
                <v:shape id="_x0000_i1121" type="#_x0000_t75" style="width:290.15pt;height:17.8pt" o:ole="">
                  <v:imagedata r:id="rId190" o:title=""/>
                </v:shape>
                <o:OLEObject Type="Embed" ProgID="Equation.DSMT4" ShapeID="_x0000_i1121" DrawAspect="Content" ObjectID="_1702299645" r:id="rId191"/>
              </w:object>
            </w:r>
          </w:p>
          <w:p w:rsidR="00323448" w:rsidRDefault="00323448" w:rsidP="00F53700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344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Determine the following: </w:t>
            </w:r>
          </w:p>
          <w:p w:rsidR="00323448" w:rsidRDefault="00323448" w:rsidP="00F53700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a.</w:t>
            </w:r>
            <w:r w:rsidRPr="0032344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Covariance between X and Y </w:t>
            </w:r>
          </w:p>
          <w:p w:rsidR="00323448" w:rsidRDefault="00323448" w:rsidP="00323448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3448">
              <w:rPr>
                <w:rFonts w:ascii="Times New Roman" w:eastAsia="Times New Roman" w:hAnsi="Times New Roman" w:cs="Times New Roman"/>
                <w:sz w:val="24"/>
                <w:szCs w:val="24"/>
              </w:rPr>
              <w:t>b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  <w:r w:rsidRPr="0032344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Marginal probability distribution of X </w:t>
            </w:r>
          </w:p>
          <w:p w:rsidR="00323448" w:rsidRDefault="00323448" w:rsidP="00323448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3448">
              <w:rPr>
                <w:rFonts w:ascii="Times New Roman" w:eastAsia="Times New Roman" w:hAnsi="Times New Roman" w:cs="Times New Roman"/>
                <w:sz w:val="24"/>
                <w:szCs w:val="24"/>
              </w:rPr>
              <w:t>c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  <w:r w:rsidRPr="0032344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P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(X </w:t>
            </w:r>
            <w:r w:rsidRPr="0032344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&lt; 116) </w:t>
            </w:r>
          </w:p>
          <w:p w:rsidR="00323448" w:rsidRDefault="00323448" w:rsidP="00323448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3448">
              <w:rPr>
                <w:rFonts w:ascii="Times New Roman" w:eastAsia="Times New Roman" w:hAnsi="Times New Roman" w:cs="Times New Roman"/>
                <w:sz w:val="24"/>
                <w:szCs w:val="24"/>
              </w:rPr>
              <w:t>d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  <w:r w:rsidRPr="0032344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Conditional probability distri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bution of X given that Y = 102 </w:t>
            </w:r>
            <w:r w:rsidRPr="00323448">
              <w:rPr>
                <w:rFonts w:ascii="Times New Roman" w:eastAsia="Times New Roman" w:hAnsi="Times New Roman" w:cs="Times New Roman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  <w:r w:rsidRPr="0032344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P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(</w:t>
            </w:r>
            <w:r w:rsidRPr="00323448">
              <w:rPr>
                <w:rFonts w:ascii="Times New Roman" w:eastAsia="Times New Roman" w:hAnsi="Times New Roman" w:cs="Times New Roman"/>
                <w:sz w:val="24"/>
                <w:szCs w:val="24"/>
              </w:rPr>
              <w:t>X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&lt; 116|Y = 102</w:t>
            </w:r>
            <w:r w:rsidRPr="00323448">
              <w:rPr>
                <w:rFonts w:ascii="Times New Roman" w:eastAsia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323448" w:rsidRPr="00875004" w:rsidTr="0082599B">
        <w:tc>
          <w:tcPr>
            <w:tcW w:w="713" w:type="dxa"/>
          </w:tcPr>
          <w:p w:rsidR="00323448" w:rsidRPr="00875004" w:rsidRDefault="00323448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011" w:type="dxa"/>
          </w:tcPr>
          <w:p w:rsidR="00323448" w:rsidRPr="00875004" w:rsidRDefault="00253CC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4</w:t>
            </w:r>
          </w:p>
        </w:tc>
        <w:tc>
          <w:tcPr>
            <w:tcW w:w="859" w:type="dxa"/>
          </w:tcPr>
          <w:p w:rsidR="00323448" w:rsidRDefault="0032344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Q6.13</w:t>
            </w:r>
          </w:p>
        </w:tc>
        <w:tc>
          <w:tcPr>
            <w:tcW w:w="6322" w:type="dxa"/>
          </w:tcPr>
          <w:p w:rsidR="00323448" w:rsidRDefault="00323448" w:rsidP="00F53700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Consider the following bivariate distribution </w:t>
            </w:r>
            <w:r w:rsidRPr="00323448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</w:rPr>
              <w:object w:dxaOrig="840" w:dyaOrig="400">
                <v:shape id="_x0000_i1122" type="#_x0000_t75" style="width:42.05pt;height:19.95pt" o:ole="">
                  <v:imagedata r:id="rId192" o:title=""/>
                </v:shape>
                <o:OLEObject Type="Embed" ProgID="Equation.DSMT4" ShapeID="_x0000_i1122" DrawAspect="Content" ObjectID="_1702299646" r:id="rId193"/>
              </w:objec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of two discrete random variables X and Y.</w:t>
            </w:r>
          </w:p>
          <w:p w:rsidR="00323448" w:rsidRDefault="006E2526" w:rsidP="00F53700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E2526">
              <w:rPr>
                <w:rFonts w:ascii="Times New Roman" w:eastAsia="Times New Roman" w:hAnsi="Times New Roman" w:cs="Times New Roman"/>
                <w:position w:val="-110"/>
                <w:sz w:val="24"/>
                <w:szCs w:val="24"/>
              </w:rPr>
              <w:object w:dxaOrig="2720" w:dyaOrig="2320">
                <v:shape id="_x0000_i1123" type="#_x0000_t75" style="width:136.15pt;height:116.2pt" o:ole="">
                  <v:imagedata r:id="rId194" o:title=""/>
                </v:shape>
                <o:OLEObject Type="Embed" ProgID="Equation.DSMT4" ShapeID="_x0000_i1123" DrawAspect="Content" ObjectID="_1702299647" r:id="rId195"/>
              </w:object>
            </w:r>
          </w:p>
          <w:p w:rsidR="006E2526" w:rsidRDefault="006E2526" w:rsidP="00F53700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Compute the following:</w:t>
            </w:r>
          </w:p>
          <w:p w:rsidR="006E2526" w:rsidRDefault="006E2526" w:rsidP="00F53700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a. The marginal distribution </w:t>
            </w:r>
            <w:r w:rsidRPr="006E2526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</w:rPr>
              <w:object w:dxaOrig="600" w:dyaOrig="400">
                <v:shape id="_x0000_i1124" type="#_x0000_t75" style="width:29.95pt;height:19.95pt" o:ole="">
                  <v:imagedata r:id="rId196" o:title=""/>
                </v:shape>
                <o:OLEObject Type="Embed" ProgID="Equation.DSMT4" ShapeID="_x0000_i1124" DrawAspect="Content" ObjectID="_1702299648" r:id="rId197"/>
              </w:objec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and </w:t>
            </w:r>
            <w:proofErr w:type="gramEnd"/>
            <w:r w:rsidRPr="006E2526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</w:rPr>
              <w:object w:dxaOrig="620" w:dyaOrig="400">
                <v:shape id="_x0000_i1125" type="#_x0000_t75" style="width:30.65pt;height:19.95pt" o:ole="">
                  <v:imagedata r:id="rId198" o:title=""/>
                </v:shape>
                <o:OLEObject Type="Embed" ProgID="Equation.DSMT4" ShapeID="_x0000_i1125" DrawAspect="Content" ObjectID="_1702299649" r:id="rId199"/>
              </w:objec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. </w:t>
            </w:r>
          </w:p>
          <w:p w:rsidR="006E2526" w:rsidRPr="00610AFF" w:rsidRDefault="006E2526" w:rsidP="00F53700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b. The condition distribution </w:t>
            </w:r>
            <w:r w:rsidRPr="006E2526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</w:rPr>
              <w:object w:dxaOrig="1420" w:dyaOrig="420">
                <v:shape id="_x0000_i1126" type="#_x0000_t75" style="width:71.3pt;height:20.65pt" o:ole="">
                  <v:imagedata r:id="rId200" o:title=""/>
                </v:shape>
                <o:OLEObject Type="Embed" ProgID="Equation.DSMT4" ShapeID="_x0000_i1126" DrawAspect="Content" ObjectID="_1702299650" r:id="rId201"/>
              </w:objec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and </w:t>
            </w:r>
            <w:r w:rsidRPr="006E2526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</w:rPr>
              <w:object w:dxaOrig="1460" w:dyaOrig="400">
                <v:shape id="_x0000_i1127" type="#_x0000_t75" style="width:72.7pt;height:19.95pt" o:ole="">
                  <v:imagedata r:id="rId202" o:title=""/>
                </v:shape>
                <o:OLEObject Type="Embed" ProgID="Equation.DSMT4" ShapeID="_x0000_i1127" DrawAspect="Content" ObjectID="_1702299651" r:id="rId203"/>
              </w:object>
            </w:r>
          </w:p>
        </w:tc>
      </w:tr>
      <w:tr w:rsidR="006E2526" w:rsidRPr="00875004" w:rsidTr="0082599B">
        <w:tc>
          <w:tcPr>
            <w:tcW w:w="713" w:type="dxa"/>
          </w:tcPr>
          <w:p w:rsidR="006E2526" w:rsidRPr="00875004" w:rsidRDefault="006E2526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011" w:type="dxa"/>
          </w:tcPr>
          <w:p w:rsidR="006E2526" w:rsidRPr="00875004" w:rsidRDefault="00253CC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4</w:t>
            </w:r>
          </w:p>
        </w:tc>
        <w:tc>
          <w:tcPr>
            <w:tcW w:w="859" w:type="dxa"/>
          </w:tcPr>
          <w:p w:rsidR="006E2526" w:rsidRDefault="006E252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Q6.14</w:t>
            </w:r>
          </w:p>
        </w:tc>
        <w:tc>
          <w:tcPr>
            <w:tcW w:w="6322" w:type="dxa"/>
          </w:tcPr>
          <w:p w:rsidR="006E2526" w:rsidRDefault="006E2526" w:rsidP="00F53700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Consider a mixture of two Gaussian distribution:</w:t>
            </w:r>
          </w:p>
          <w:p w:rsidR="006E2526" w:rsidRDefault="006E2526" w:rsidP="00F53700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E2526">
              <w:rPr>
                <w:rFonts w:ascii="Times New Roman" w:eastAsia="Times New Roman" w:hAnsi="Times New Roman" w:cs="Times New Roman"/>
                <w:position w:val="-36"/>
                <w:sz w:val="24"/>
                <w:szCs w:val="24"/>
              </w:rPr>
              <w:object w:dxaOrig="4840" w:dyaOrig="840">
                <v:shape id="_x0000_i1128" type="#_x0000_t75" style="width:241.65pt;height:42.05pt" o:ole="">
                  <v:imagedata r:id="rId204" o:title=""/>
                </v:shape>
                <o:OLEObject Type="Embed" ProgID="Equation.DSMT4" ShapeID="_x0000_i1128" DrawAspect="Content" ObjectID="_1702299652" r:id="rId205"/>
              </w:object>
            </w:r>
          </w:p>
          <w:p w:rsidR="006E2526" w:rsidRDefault="006E2526" w:rsidP="00F53700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a. Compute the marginal distribution for each dimension.</w:t>
            </w:r>
          </w:p>
          <w:p w:rsidR="006E2526" w:rsidRDefault="006E2526" w:rsidP="00F53700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b. Compute the mean and variance for each marginal distribution.</w:t>
            </w:r>
          </w:p>
          <w:p w:rsidR="006E2526" w:rsidRDefault="006E2526" w:rsidP="00F53700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c. Compute the mean and covariance</w:t>
            </w:r>
            <w:r w:rsidR="00315FB5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matrix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for two-dimension distribution.</w:t>
            </w:r>
          </w:p>
        </w:tc>
      </w:tr>
      <w:tr w:rsidR="006E2526" w:rsidRPr="00875004" w:rsidTr="0082599B">
        <w:tc>
          <w:tcPr>
            <w:tcW w:w="713" w:type="dxa"/>
          </w:tcPr>
          <w:p w:rsidR="006E2526" w:rsidRPr="00875004" w:rsidRDefault="006E2526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011" w:type="dxa"/>
          </w:tcPr>
          <w:p w:rsidR="006E2526" w:rsidRPr="00875004" w:rsidRDefault="00253CC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5</w:t>
            </w:r>
          </w:p>
        </w:tc>
        <w:tc>
          <w:tcPr>
            <w:tcW w:w="859" w:type="dxa"/>
          </w:tcPr>
          <w:p w:rsidR="006E2526" w:rsidRDefault="00315FB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Q7.1</w:t>
            </w:r>
          </w:p>
        </w:tc>
        <w:tc>
          <w:tcPr>
            <w:tcW w:w="6322" w:type="dxa"/>
          </w:tcPr>
          <w:p w:rsidR="006E2526" w:rsidRDefault="0037088C" w:rsidP="0037088C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Solve the optimization problem using gradient descent and partial derivative methods</w:t>
            </w:r>
          </w:p>
          <w:p w:rsidR="0037088C" w:rsidRDefault="0037088C" w:rsidP="0037088C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a. </w:t>
            </w:r>
            <w:r w:rsidR="003564EA" w:rsidRPr="0037088C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</w:rPr>
              <w:object w:dxaOrig="2000" w:dyaOrig="420">
                <v:shape id="_x0000_i1129" type="#_x0000_t75" style="width:99.8pt;height:20.65pt" o:ole="">
                  <v:imagedata r:id="rId206" o:title=""/>
                </v:shape>
                <o:OLEObject Type="Embed" ProgID="Equation.DSMT4" ShapeID="_x0000_i1129" DrawAspect="Content" ObjectID="_1702299653" r:id="rId207"/>
              </w:object>
            </w:r>
          </w:p>
          <w:p w:rsidR="003564EA" w:rsidRDefault="003564EA" w:rsidP="0037088C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b. </w:t>
            </w:r>
            <w:r w:rsidRPr="003564EA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</w:rPr>
              <w:object w:dxaOrig="3240" w:dyaOrig="420">
                <v:shape id="_x0000_i1130" type="#_x0000_t75" style="width:161.8pt;height:20.65pt" o:ole="">
                  <v:imagedata r:id="rId208" o:title=""/>
                </v:shape>
                <o:OLEObject Type="Embed" ProgID="Equation.DSMT4" ShapeID="_x0000_i1130" DrawAspect="Content" ObjectID="_1702299654" r:id="rId209"/>
              </w:object>
            </w:r>
          </w:p>
          <w:p w:rsidR="003564EA" w:rsidRDefault="003564EA" w:rsidP="0037088C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c. </w:t>
            </w:r>
            <w:r w:rsidRPr="003564EA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</w:rPr>
              <w:object w:dxaOrig="3780" w:dyaOrig="420">
                <v:shape id="_x0000_i1131" type="#_x0000_t75" style="width:188.9pt;height:20.65pt" o:ole="">
                  <v:imagedata r:id="rId210" o:title=""/>
                </v:shape>
                <o:OLEObject Type="Embed" ProgID="Equation.DSMT4" ShapeID="_x0000_i1131" DrawAspect="Content" ObjectID="_1702299655" r:id="rId211"/>
              </w:object>
            </w:r>
          </w:p>
          <w:p w:rsidR="003564EA" w:rsidRDefault="003564EA" w:rsidP="0037088C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d. </w:t>
            </w:r>
            <w:r w:rsidRPr="003564EA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</w:rPr>
              <w:object w:dxaOrig="2439" w:dyaOrig="420">
                <v:shape id="_x0000_i1132" type="#_x0000_t75" style="width:121.9pt;height:20.65pt" o:ole="">
                  <v:imagedata r:id="rId212" o:title=""/>
                </v:shape>
                <o:OLEObject Type="Embed" ProgID="Equation.DSMT4" ShapeID="_x0000_i1132" DrawAspect="Content" ObjectID="_1702299656" r:id="rId213"/>
              </w:object>
            </w:r>
          </w:p>
          <w:p w:rsidR="0037088C" w:rsidRDefault="0037088C" w:rsidP="0037088C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6E2526" w:rsidRPr="00875004" w:rsidTr="0082599B">
        <w:tc>
          <w:tcPr>
            <w:tcW w:w="713" w:type="dxa"/>
          </w:tcPr>
          <w:p w:rsidR="006E2526" w:rsidRPr="00875004" w:rsidRDefault="006E2526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011" w:type="dxa"/>
          </w:tcPr>
          <w:p w:rsidR="006E2526" w:rsidRPr="00875004" w:rsidRDefault="00253CC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5</w:t>
            </w:r>
          </w:p>
        </w:tc>
        <w:tc>
          <w:tcPr>
            <w:tcW w:w="859" w:type="dxa"/>
          </w:tcPr>
          <w:p w:rsidR="006E2526" w:rsidRDefault="003564E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Q7.2</w:t>
            </w:r>
          </w:p>
        </w:tc>
        <w:tc>
          <w:tcPr>
            <w:tcW w:w="6322" w:type="dxa"/>
          </w:tcPr>
          <w:p w:rsidR="006E2526" w:rsidRDefault="003564EA" w:rsidP="00F53700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Solve the constrained optimization problem</w:t>
            </w:r>
          </w:p>
          <w:p w:rsidR="003564EA" w:rsidRDefault="003564EA" w:rsidP="00F53700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a. </w:t>
            </w:r>
            <w:r w:rsidRPr="003564EA">
              <w:rPr>
                <w:rFonts w:ascii="Times New Roman" w:eastAsia="Times New Roman" w:hAnsi="Times New Roman" w:cs="Times New Roman"/>
                <w:position w:val="-18"/>
                <w:sz w:val="24"/>
                <w:szCs w:val="24"/>
              </w:rPr>
              <w:object w:dxaOrig="1460" w:dyaOrig="480">
                <v:shape id="_x0000_i1133" type="#_x0000_t75" style="width:72.7pt;height:24.25pt" o:ole="">
                  <v:imagedata r:id="rId214" o:title=""/>
                </v:shape>
                <o:OLEObject Type="Embed" ProgID="Equation.DSMT4" ShapeID="_x0000_i1133" DrawAspect="Content" ObjectID="_1702299657" r:id="rId215"/>
              </w:objec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subject to </w:t>
            </w:r>
            <w:r w:rsidRPr="003564EA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1080" w:dyaOrig="320">
                <v:shape id="_x0000_i1134" type="#_x0000_t75" style="width:54.2pt;height:15.7pt" o:ole="">
                  <v:imagedata r:id="rId216" o:title=""/>
                </v:shape>
                <o:OLEObject Type="Embed" ProgID="Equation.DSMT4" ShapeID="_x0000_i1134" DrawAspect="Content" ObjectID="_1702299658" r:id="rId217"/>
              </w:object>
            </w:r>
          </w:p>
          <w:p w:rsidR="003564EA" w:rsidRDefault="003564EA" w:rsidP="00F53700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b. </w:t>
            </w:r>
            <w:r w:rsidRPr="003564EA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</w:rPr>
              <w:object w:dxaOrig="1540" w:dyaOrig="400">
                <v:shape id="_x0000_i1135" type="#_x0000_t75" style="width:77pt;height:19.95pt" o:ole="">
                  <v:imagedata r:id="rId218" o:title=""/>
                </v:shape>
                <o:OLEObject Type="Embed" ProgID="Equation.DSMT4" ShapeID="_x0000_i1135" DrawAspect="Content" ObjectID="_1702299659" r:id="rId219"/>
              </w:objec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subject to </w:t>
            </w:r>
            <w:r w:rsidRPr="003564EA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1340" w:dyaOrig="380">
                <v:shape id="_x0000_i1136" type="#_x0000_t75" style="width:67pt;height:19.25pt" o:ole="">
                  <v:imagedata r:id="rId220" o:title=""/>
                </v:shape>
                <o:OLEObject Type="Embed" ProgID="Equation.DSMT4" ShapeID="_x0000_i1136" DrawAspect="Content" ObjectID="_1702299660" r:id="rId221"/>
              </w:object>
            </w:r>
          </w:p>
          <w:p w:rsidR="003564EA" w:rsidRDefault="003564EA" w:rsidP="00F53700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c. </w:t>
            </w:r>
            <w:r w:rsidRPr="003564EA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</w:rPr>
              <w:object w:dxaOrig="960" w:dyaOrig="400">
                <v:shape id="_x0000_i1137" type="#_x0000_t75" style="width:47.75pt;height:19.95pt" o:ole="">
                  <v:imagedata r:id="rId222" o:title=""/>
                </v:shape>
                <o:OLEObject Type="Embed" ProgID="Equation.DSMT4" ShapeID="_x0000_i1137" DrawAspect="Content" ObjectID="_1702299661" r:id="rId223"/>
              </w:objec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subject to </w:t>
            </w:r>
            <w:r w:rsidRPr="003564EA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1320" w:dyaOrig="380">
                <v:shape id="_x0000_i1138" type="#_x0000_t75" style="width:66.3pt;height:19.25pt" o:ole="">
                  <v:imagedata r:id="rId224" o:title=""/>
                </v:shape>
                <o:OLEObject Type="Embed" ProgID="Equation.DSMT4" ShapeID="_x0000_i1138" DrawAspect="Content" ObjectID="_1702299662" r:id="rId225"/>
              </w:object>
            </w:r>
          </w:p>
        </w:tc>
      </w:tr>
      <w:tr w:rsidR="003564EA" w:rsidRPr="00875004" w:rsidTr="0082599B">
        <w:tc>
          <w:tcPr>
            <w:tcW w:w="713" w:type="dxa"/>
          </w:tcPr>
          <w:p w:rsidR="003564EA" w:rsidRPr="00875004" w:rsidRDefault="003564EA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011" w:type="dxa"/>
          </w:tcPr>
          <w:p w:rsidR="003564EA" w:rsidRPr="00875004" w:rsidRDefault="00253CC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6</w:t>
            </w:r>
          </w:p>
        </w:tc>
        <w:tc>
          <w:tcPr>
            <w:tcW w:w="859" w:type="dxa"/>
          </w:tcPr>
          <w:p w:rsidR="003564EA" w:rsidRDefault="003564E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Q7.3</w:t>
            </w:r>
          </w:p>
        </w:tc>
        <w:tc>
          <w:tcPr>
            <w:tcW w:w="6322" w:type="dxa"/>
          </w:tcPr>
          <w:p w:rsidR="003564EA" w:rsidRDefault="003564EA" w:rsidP="00F53700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Consider the univariate function</w:t>
            </w:r>
          </w:p>
          <w:p w:rsidR="003564EA" w:rsidRDefault="003564EA" w:rsidP="00F53700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564EA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</w:rPr>
              <w:object w:dxaOrig="2560" w:dyaOrig="420">
                <v:shape id="_x0000_i1139" type="#_x0000_t75" style="width:128.3pt;height:20.65pt" o:ole="">
                  <v:imagedata r:id="rId226" o:title=""/>
                </v:shape>
                <o:OLEObject Type="Embed" ProgID="Equation.DSMT4" ShapeID="_x0000_i1139" DrawAspect="Content" ObjectID="_1702299663" r:id="rId227"/>
              </w:object>
            </w:r>
          </w:p>
          <w:p w:rsidR="003564EA" w:rsidRDefault="003564EA" w:rsidP="00F53700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Find its stationary points and indicate whether they are maximum, minimum, or saddle points.</w:t>
            </w:r>
          </w:p>
        </w:tc>
      </w:tr>
      <w:tr w:rsidR="00E461BA" w:rsidRPr="00875004" w:rsidTr="0082599B">
        <w:tc>
          <w:tcPr>
            <w:tcW w:w="713" w:type="dxa"/>
          </w:tcPr>
          <w:p w:rsidR="00E461BA" w:rsidRPr="00875004" w:rsidRDefault="00E461BA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011" w:type="dxa"/>
          </w:tcPr>
          <w:p w:rsidR="00E461BA" w:rsidRPr="00875004" w:rsidRDefault="00253CC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7</w:t>
            </w:r>
          </w:p>
        </w:tc>
        <w:tc>
          <w:tcPr>
            <w:tcW w:w="859" w:type="dxa"/>
          </w:tcPr>
          <w:p w:rsidR="00E461BA" w:rsidRDefault="00E461B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Q7.4</w:t>
            </w:r>
          </w:p>
        </w:tc>
        <w:tc>
          <w:tcPr>
            <w:tcW w:w="6322" w:type="dxa"/>
          </w:tcPr>
          <w:p w:rsidR="00E461BA" w:rsidRDefault="00E461BA" w:rsidP="00F53700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461BA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Consider whether the following statements are true or false: </w:t>
            </w:r>
          </w:p>
          <w:p w:rsidR="00E461BA" w:rsidRDefault="00E461BA" w:rsidP="00F53700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461BA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a. The intersection of any two convex sets is convex. </w:t>
            </w:r>
          </w:p>
          <w:p w:rsidR="00E461BA" w:rsidRDefault="00E461BA" w:rsidP="00F53700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461BA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b. The union of any two convex sets is convex. </w:t>
            </w:r>
          </w:p>
          <w:p w:rsidR="00E461BA" w:rsidRDefault="00E461BA" w:rsidP="00F53700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461BA">
              <w:rPr>
                <w:rFonts w:ascii="Times New Roman" w:eastAsia="Times New Roman" w:hAnsi="Times New Roman" w:cs="Times New Roman"/>
                <w:sz w:val="24"/>
                <w:szCs w:val="24"/>
              </w:rPr>
              <w:t>c. The difference of a convex set A from another convex set B is convex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E461BA" w:rsidRPr="00875004" w:rsidTr="0082599B">
        <w:tc>
          <w:tcPr>
            <w:tcW w:w="713" w:type="dxa"/>
          </w:tcPr>
          <w:p w:rsidR="00E461BA" w:rsidRPr="00875004" w:rsidRDefault="00E461BA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011" w:type="dxa"/>
          </w:tcPr>
          <w:p w:rsidR="00E461BA" w:rsidRPr="00875004" w:rsidRDefault="00253CC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7</w:t>
            </w:r>
          </w:p>
        </w:tc>
        <w:tc>
          <w:tcPr>
            <w:tcW w:w="859" w:type="dxa"/>
          </w:tcPr>
          <w:p w:rsidR="00E461BA" w:rsidRDefault="00E461B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Q7.5</w:t>
            </w:r>
          </w:p>
        </w:tc>
        <w:tc>
          <w:tcPr>
            <w:tcW w:w="6322" w:type="dxa"/>
          </w:tcPr>
          <w:p w:rsidR="00E461BA" w:rsidRDefault="00E461BA" w:rsidP="00F53700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Consider the function:</w:t>
            </w:r>
          </w:p>
          <w:p w:rsidR="00E461BA" w:rsidRDefault="00E461BA" w:rsidP="00F53700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461BA">
              <w:rPr>
                <w:rFonts w:ascii="Times New Roman" w:eastAsia="Times New Roman" w:hAnsi="Times New Roman" w:cs="Times New Roman"/>
                <w:position w:val="-32"/>
                <w:sz w:val="24"/>
                <w:szCs w:val="24"/>
              </w:rPr>
              <w:object w:dxaOrig="4140" w:dyaOrig="840">
                <v:shape id="_x0000_i1140" type="#_x0000_t75" style="width:206.75pt;height:42.05pt" o:ole="">
                  <v:imagedata r:id="rId228" o:title=""/>
                </v:shape>
                <o:OLEObject Type="Embed" ProgID="Equation.DSMT4" ShapeID="_x0000_i1140" DrawAspect="Content" ObjectID="_1702299664" r:id="rId229"/>
              </w:object>
            </w:r>
          </w:p>
          <w:p w:rsidR="00E461BA" w:rsidRDefault="00E461BA" w:rsidP="00F53700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a. Find </w:t>
            </w:r>
            <w:r w:rsidR="004F42EB" w:rsidRPr="004F42EB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</w:rPr>
              <w:object w:dxaOrig="1080" w:dyaOrig="400">
                <v:shape id="_x0000_i1141" type="#_x0000_t75" style="width:54.2pt;height:19.95pt" o:ole="">
                  <v:imagedata r:id="rId230" o:title=""/>
                </v:shape>
                <o:OLEObject Type="Embed" ProgID="Equation.DSMT4" ShapeID="_x0000_i1141" DrawAspect="Content" ObjectID="_1702299665" r:id="rId231"/>
              </w:object>
            </w:r>
          </w:p>
          <w:p w:rsidR="004F42EB" w:rsidRDefault="004F42EB" w:rsidP="00F53700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b. Find </w:t>
            </w:r>
            <w:r w:rsidRPr="004F42EB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</w:rPr>
              <w:object w:dxaOrig="1300" w:dyaOrig="400">
                <v:shape id="_x0000_i1142" type="#_x0000_t75" style="width:64.85pt;height:19.95pt" o:ole="">
                  <v:imagedata r:id="rId232" o:title=""/>
                </v:shape>
                <o:OLEObject Type="Embed" ProgID="Equation.DSMT4" ShapeID="_x0000_i1142" DrawAspect="Content" ObjectID="_1702299666" r:id="rId233"/>
              </w:objec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subject to </w:t>
            </w:r>
          </w:p>
          <w:p w:rsidR="004F42EB" w:rsidRPr="00E461BA" w:rsidRDefault="004F42EB" w:rsidP="00F53700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F42EB">
              <w:rPr>
                <w:rFonts w:ascii="Times New Roman" w:eastAsia="Times New Roman" w:hAnsi="Times New Roman" w:cs="Times New Roman"/>
                <w:position w:val="-72"/>
                <w:sz w:val="24"/>
                <w:szCs w:val="24"/>
              </w:rPr>
              <w:object w:dxaOrig="2040" w:dyaOrig="1560">
                <v:shape id="_x0000_i1143" type="#_x0000_t75" style="width:101.95pt;height:77.7pt" o:ole="">
                  <v:imagedata r:id="rId234" o:title=""/>
                </v:shape>
                <o:OLEObject Type="Embed" ProgID="Equation.DSMT4" ShapeID="_x0000_i1143" DrawAspect="Content" ObjectID="_1702299667" r:id="rId235"/>
              </w:object>
            </w:r>
          </w:p>
        </w:tc>
      </w:tr>
      <w:tr w:rsidR="00196D2A" w:rsidRPr="00875004" w:rsidTr="0082599B">
        <w:tc>
          <w:tcPr>
            <w:tcW w:w="713" w:type="dxa"/>
          </w:tcPr>
          <w:p w:rsidR="00196D2A" w:rsidRPr="00875004" w:rsidRDefault="00196D2A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011" w:type="dxa"/>
          </w:tcPr>
          <w:p w:rsidR="00196D2A" w:rsidRPr="00875004" w:rsidRDefault="00A86A7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9</w:t>
            </w:r>
          </w:p>
        </w:tc>
        <w:tc>
          <w:tcPr>
            <w:tcW w:w="859" w:type="dxa"/>
          </w:tcPr>
          <w:p w:rsidR="00196D2A" w:rsidRDefault="00D63D4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Q9.1</w:t>
            </w:r>
          </w:p>
        </w:tc>
        <w:tc>
          <w:tcPr>
            <w:tcW w:w="6322" w:type="dxa"/>
          </w:tcPr>
          <w:p w:rsidR="005E0672" w:rsidRDefault="005E0672" w:rsidP="00F5370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5E0672">
              <w:rPr>
                <w:rFonts w:ascii="Times New Roman" w:eastAsia="Times New Roman" w:hAnsi="Times New Roman" w:cs="Times New Roman"/>
                <w:sz w:val="26"/>
                <w:szCs w:val="26"/>
              </w:rPr>
              <w:t>Perform regression and classification on the given data.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</w:p>
          <w:p w:rsidR="005E0672" w:rsidRPr="005E0672" w:rsidRDefault="00304ADC" w:rsidP="00F5370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Hind: U</w:t>
            </w:r>
            <w:r w:rsidRPr="00304ADC">
              <w:rPr>
                <w:rFonts w:ascii="Times New Roman" w:eastAsia="Times New Roman" w:hAnsi="Times New Roman" w:cs="Times New Roman"/>
                <w:sz w:val="26"/>
                <w:szCs w:val="26"/>
              </w:rPr>
              <w:t>se variables in the data to formulate research questions</w:t>
            </w:r>
          </w:p>
          <w:p w:rsidR="001A412D" w:rsidRPr="005E0672" w:rsidRDefault="001A412D" w:rsidP="00F53700">
            <w:pPr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hyperlink r:id="rId236" w:history="1">
              <w:r w:rsidRPr="001A412D">
                <w:rPr>
                  <w:rStyle w:val="Hyperlink"/>
                  <w:rFonts w:ascii="Times New Roman" w:eastAsia="Times New Roman" w:hAnsi="Times New Roman" w:cs="Times New Roman"/>
                  <w:sz w:val="16"/>
                  <w:szCs w:val="16"/>
                </w:rPr>
                <w:t>https://docs.google.com/spreadsheets/d/1EvbUcytpaoqL-NGC9gRUCv1yY_lHpha-/edit?usp=sharing&amp;ouid=113426150085744632295&amp;rtpof=true&amp;sd=true</w:t>
              </w:r>
            </w:hyperlink>
          </w:p>
        </w:tc>
      </w:tr>
      <w:tr w:rsidR="00304ADC" w:rsidRPr="00875004" w:rsidTr="0082599B">
        <w:tc>
          <w:tcPr>
            <w:tcW w:w="713" w:type="dxa"/>
          </w:tcPr>
          <w:p w:rsidR="00304ADC" w:rsidRPr="00875004" w:rsidRDefault="00304AD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011" w:type="dxa"/>
          </w:tcPr>
          <w:p w:rsidR="00304ADC" w:rsidRPr="00875004" w:rsidRDefault="00A86A7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0</w:t>
            </w:r>
          </w:p>
        </w:tc>
        <w:tc>
          <w:tcPr>
            <w:tcW w:w="859" w:type="dxa"/>
          </w:tcPr>
          <w:p w:rsidR="00304ADC" w:rsidRDefault="00304AD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Q9.2</w:t>
            </w:r>
          </w:p>
        </w:tc>
        <w:tc>
          <w:tcPr>
            <w:tcW w:w="6322" w:type="dxa"/>
          </w:tcPr>
          <w:p w:rsidR="00304ADC" w:rsidRPr="005E0672" w:rsidRDefault="00304ADC" w:rsidP="00304ADC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304ADC">
              <w:rPr>
                <w:rFonts w:ascii="Times New Roman" w:eastAsia="Times New Roman" w:hAnsi="Times New Roman" w:cs="Times New Roman"/>
                <w:sz w:val="26"/>
                <w:szCs w:val="26"/>
              </w:rPr>
              <w:t>What are evaluation metrics for regression?</w:t>
            </w:r>
          </w:p>
        </w:tc>
      </w:tr>
      <w:tr w:rsidR="00304ADC" w:rsidRPr="00875004" w:rsidTr="0082599B">
        <w:tc>
          <w:tcPr>
            <w:tcW w:w="713" w:type="dxa"/>
          </w:tcPr>
          <w:p w:rsidR="00304ADC" w:rsidRPr="00875004" w:rsidRDefault="00304AD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011" w:type="dxa"/>
          </w:tcPr>
          <w:p w:rsidR="00304ADC" w:rsidRPr="00875004" w:rsidRDefault="00A86A7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1</w:t>
            </w:r>
          </w:p>
        </w:tc>
        <w:tc>
          <w:tcPr>
            <w:tcW w:w="859" w:type="dxa"/>
          </w:tcPr>
          <w:p w:rsidR="00304ADC" w:rsidRDefault="00304AD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Q9.3</w:t>
            </w:r>
          </w:p>
        </w:tc>
        <w:tc>
          <w:tcPr>
            <w:tcW w:w="6322" w:type="dxa"/>
          </w:tcPr>
          <w:p w:rsidR="00304ADC" w:rsidRPr="00304ADC" w:rsidRDefault="00304ADC" w:rsidP="00304ADC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304ADC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What are evaluation metrics for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classification</w:t>
            </w:r>
            <w:r w:rsidRPr="00304ADC">
              <w:rPr>
                <w:rFonts w:ascii="Times New Roman" w:eastAsia="Times New Roman" w:hAnsi="Times New Roman" w:cs="Times New Roman"/>
                <w:sz w:val="26"/>
                <w:szCs w:val="26"/>
              </w:rPr>
              <w:t>?</w:t>
            </w:r>
          </w:p>
        </w:tc>
      </w:tr>
      <w:tr w:rsidR="00A86A7F" w:rsidRPr="00875004" w:rsidTr="0082599B">
        <w:tc>
          <w:tcPr>
            <w:tcW w:w="713" w:type="dxa"/>
          </w:tcPr>
          <w:p w:rsidR="00A86A7F" w:rsidRPr="00875004" w:rsidRDefault="00A86A7F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011" w:type="dxa"/>
          </w:tcPr>
          <w:p w:rsidR="00A86A7F" w:rsidRDefault="0082599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2</w:t>
            </w:r>
          </w:p>
        </w:tc>
        <w:tc>
          <w:tcPr>
            <w:tcW w:w="859" w:type="dxa"/>
          </w:tcPr>
          <w:p w:rsidR="00A86A7F" w:rsidRDefault="00A86A7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Q10.1</w:t>
            </w:r>
          </w:p>
        </w:tc>
        <w:tc>
          <w:tcPr>
            <w:tcW w:w="6322" w:type="dxa"/>
          </w:tcPr>
          <w:p w:rsidR="00A86A7F" w:rsidRPr="00304ADC" w:rsidRDefault="00A86A7F" w:rsidP="00A86A7F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Perform PCA on the given data to explore </w:t>
            </w:r>
            <w:r w:rsidRPr="00A86A7F">
              <w:rPr>
                <w:rFonts w:ascii="Times New Roman" w:eastAsia="Times New Roman" w:hAnsi="Times New Roman" w:cs="Times New Roman"/>
                <w:sz w:val="26"/>
                <w:szCs w:val="26"/>
              </w:rPr>
              <w:t>latent variable</w:t>
            </w:r>
          </w:p>
        </w:tc>
      </w:tr>
      <w:tr w:rsidR="0082599B" w:rsidRPr="00875004" w:rsidTr="0082599B">
        <w:tc>
          <w:tcPr>
            <w:tcW w:w="713" w:type="dxa"/>
          </w:tcPr>
          <w:p w:rsidR="0082599B" w:rsidRPr="00875004" w:rsidRDefault="0082599B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011" w:type="dxa"/>
          </w:tcPr>
          <w:p w:rsidR="0082599B" w:rsidRDefault="0082599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3</w:t>
            </w:r>
          </w:p>
        </w:tc>
        <w:tc>
          <w:tcPr>
            <w:tcW w:w="859" w:type="dxa"/>
          </w:tcPr>
          <w:p w:rsidR="0082599B" w:rsidRDefault="0082599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Q10.2</w:t>
            </w:r>
          </w:p>
        </w:tc>
        <w:tc>
          <w:tcPr>
            <w:tcW w:w="6322" w:type="dxa"/>
          </w:tcPr>
          <w:p w:rsidR="0082599B" w:rsidRDefault="0082599B" w:rsidP="00A86A7F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Use PCA </w:t>
            </w:r>
            <w:r w:rsidRPr="0082599B">
              <w:rPr>
                <w:rFonts w:ascii="Times New Roman" w:eastAsia="Times New Roman" w:hAnsi="Times New Roman" w:cs="Times New Roman"/>
                <w:sz w:val="26"/>
                <w:szCs w:val="26"/>
              </w:rPr>
              <w:t>for dimensionality reduction</w:t>
            </w:r>
          </w:p>
        </w:tc>
      </w:tr>
      <w:tr w:rsidR="0082599B" w:rsidRPr="00875004" w:rsidTr="0082599B">
        <w:tc>
          <w:tcPr>
            <w:tcW w:w="713" w:type="dxa"/>
          </w:tcPr>
          <w:p w:rsidR="0082599B" w:rsidRPr="00875004" w:rsidRDefault="0082599B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011" w:type="dxa"/>
          </w:tcPr>
          <w:p w:rsidR="0082599B" w:rsidRDefault="0082599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4</w:t>
            </w:r>
          </w:p>
        </w:tc>
        <w:tc>
          <w:tcPr>
            <w:tcW w:w="859" w:type="dxa"/>
          </w:tcPr>
          <w:p w:rsidR="0082599B" w:rsidRDefault="0082599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Q10.3</w:t>
            </w:r>
          </w:p>
        </w:tc>
        <w:tc>
          <w:tcPr>
            <w:tcW w:w="6322" w:type="dxa"/>
          </w:tcPr>
          <w:p w:rsidR="0082599B" w:rsidRDefault="0082599B" w:rsidP="00A86A7F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82599B">
              <w:rPr>
                <w:rFonts w:ascii="Times New Roman" w:eastAsia="Times New Roman" w:hAnsi="Times New Roman" w:cs="Times New Roman"/>
                <w:sz w:val="26"/>
                <w:szCs w:val="26"/>
              </w:rPr>
              <w:t>Eigenvector Computation and Low-Rank Approximations</w:t>
            </w:r>
          </w:p>
        </w:tc>
      </w:tr>
      <w:tr w:rsidR="0082599B" w:rsidRPr="00875004" w:rsidTr="0082599B">
        <w:tc>
          <w:tcPr>
            <w:tcW w:w="713" w:type="dxa"/>
          </w:tcPr>
          <w:p w:rsidR="0082599B" w:rsidRPr="00875004" w:rsidRDefault="0082599B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011" w:type="dxa"/>
          </w:tcPr>
          <w:p w:rsidR="0082599B" w:rsidRDefault="0082599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6</w:t>
            </w:r>
          </w:p>
        </w:tc>
        <w:tc>
          <w:tcPr>
            <w:tcW w:w="859" w:type="dxa"/>
          </w:tcPr>
          <w:p w:rsidR="0082599B" w:rsidRDefault="0082599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Q12</w:t>
            </w:r>
          </w:p>
        </w:tc>
        <w:tc>
          <w:tcPr>
            <w:tcW w:w="6322" w:type="dxa"/>
          </w:tcPr>
          <w:p w:rsidR="0082599B" w:rsidRPr="0082599B" w:rsidRDefault="0082599B" w:rsidP="00A86A7F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82599B">
              <w:rPr>
                <w:rFonts w:ascii="Times New Roman" w:eastAsia="Times New Roman" w:hAnsi="Times New Roman" w:cs="Times New Roman"/>
                <w:sz w:val="26"/>
                <w:szCs w:val="26"/>
              </w:rPr>
              <w:t>Classification with Support Vector Machines</w:t>
            </w:r>
          </w:p>
        </w:tc>
      </w:tr>
    </w:tbl>
    <w:p w:rsidR="00A33146" w:rsidRPr="00875004" w:rsidRDefault="00A33146">
      <w:pPr>
        <w:rPr>
          <w:rFonts w:ascii="Times New Roman" w:hAnsi="Times New Roman" w:cs="Times New Roman"/>
          <w:sz w:val="26"/>
          <w:szCs w:val="26"/>
        </w:rPr>
      </w:pPr>
      <w:bookmarkStart w:id="0" w:name="_GoBack"/>
      <w:bookmarkEnd w:id="0"/>
    </w:p>
    <w:sectPr w:rsidR="00A33146" w:rsidRPr="0087500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F1664"/>
    <w:rsid w:val="00196D2A"/>
    <w:rsid w:val="001A412D"/>
    <w:rsid w:val="001A7FE0"/>
    <w:rsid w:val="00253CC9"/>
    <w:rsid w:val="00304ADC"/>
    <w:rsid w:val="00312445"/>
    <w:rsid w:val="00315FB5"/>
    <w:rsid w:val="00323448"/>
    <w:rsid w:val="00331EDD"/>
    <w:rsid w:val="00345628"/>
    <w:rsid w:val="003564EA"/>
    <w:rsid w:val="0037088C"/>
    <w:rsid w:val="00376A60"/>
    <w:rsid w:val="004210BC"/>
    <w:rsid w:val="00475C49"/>
    <w:rsid w:val="004F42EB"/>
    <w:rsid w:val="005E0672"/>
    <w:rsid w:val="005F1664"/>
    <w:rsid w:val="00610AFF"/>
    <w:rsid w:val="00633892"/>
    <w:rsid w:val="006A7FDD"/>
    <w:rsid w:val="006E2526"/>
    <w:rsid w:val="0072255D"/>
    <w:rsid w:val="0079453D"/>
    <w:rsid w:val="00800F9D"/>
    <w:rsid w:val="0082599B"/>
    <w:rsid w:val="00862643"/>
    <w:rsid w:val="00875004"/>
    <w:rsid w:val="008F452A"/>
    <w:rsid w:val="00A33146"/>
    <w:rsid w:val="00A86A7F"/>
    <w:rsid w:val="00B05F49"/>
    <w:rsid w:val="00B77FD6"/>
    <w:rsid w:val="00BE76A8"/>
    <w:rsid w:val="00BE7B70"/>
    <w:rsid w:val="00C1193A"/>
    <w:rsid w:val="00C13A2C"/>
    <w:rsid w:val="00D63D42"/>
    <w:rsid w:val="00D734CF"/>
    <w:rsid w:val="00E461BA"/>
    <w:rsid w:val="00EA479B"/>
    <w:rsid w:val="00F047DD"/>
    <w:rsid w:val="00F537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9916ADB"/>
  <w15:chartTrackingRefBased/>
  <w15:docId w15:val="{9286D686-3915-4712-897F-215D994EAA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BE76A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EA479B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1A412D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50533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773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63" Type="http://schemas.openxmlformats.org/officeDocument/2006/relationships/oleObject" Target="embeddings/oleObject30.bin"/><Relationship Id="rId84" Type="http://schemas.openxmlformats.org/officeDocument/2006/relationships/image" Target="media/image41.wmf"/><Relationship Id="rId138" Type="http://schemas.openxmlformats.org/officeDocument/2006/relationships/oleObject" Target="embeddings/oleObject68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6.bin"/><Relationship Id="rId191" Type="http://schemas.openxmlformats.org/officeDocument/2006/relationships/oleObject" Target="embeddings/oleObject97.bin"/><Relationship Id="rId205" Type="http://schemas.openxmlformats.org/officeDocument/2006/relationships/oleObject" Target="embeddings/oleObject104.bin"/><Relationship Id="rId226" Type="http://schemas.openxmlformats.org/officeDocument/2006/relationships/image" Target="media/image109.wmf"/><Relationship Id="rId107" Type="http://schemas.openxmlformats.org/officeDocument/2006/relationships/image" Target="media/image52.wmf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6.wmf"/><Relationship Id="rId128" Type="http://schemas.openxmlformats.org/officeDocument/2006/relationships/oleObject" Target="embeddings/oleObject63.bin"/><Relationship Id="rId149" Type="http://schemas.openxmlformats.org/officeDocument/2006/relationships/image" Target="media/image71.wmf"/><Relationship Id="rId5" Type="http://schemas.openxmlformats.org/officeDocument/2006/relationships/oleObject" Target="embeddings/oleObject1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81.bin"/><Relationship Id="rId181" Type="http://schemas.openxmlformats.org/officeDocument/2006/relationships/oleObject" Target="embeddings/oleObject92.bin"/><Relationship Id="rId216" Type="http://schemas.openxmlformats.org/officeDocument/2006/relationships/image" Target="media/image104.wmf"/><Relationship Id="rId237" Type="http://schemas.openxmlformats.org/officeDocument/2006/relationships/fontTable" Target="fontTable.xml"/><Relationship Id="rId22" Type="http://schemas.openxmlformats.org/officeDocument/2006/relationships/image" Target="media/image10.wmf"/><Relationship Id="rId43" Type="http://schemas.openxmlformats.org/officeDocument/2006/relationships/oleObject" Target="embeddings/oleObject20.bin"/><Relationship Id="rId64" Type="http://schemas.openxmlformats.org/officeDocument/2006/relationships/image" Target="media/image31.wmf"/><Relationship Id="rId118" Type="http://schemas.openxmlformats.org/officeDocument/2006/relationships/oleObject" Target="embeddings/oleObject58.bin"/><Relationship Id="rId139" Type="http://schemas.openxmlformats.org/officeDocument/2006/relationships/image" Target="media/image68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6.bin"/><Relationship Id="rId171" Type="http://schemas.openxmlformats.org/officeDocument/2006/relationships/image" Target="media/image82.wmf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27" Type="http://schemas.openxmlformats.org/officeDocument/2006/relationships/oleObject" Target="embeddings/oleObject115.bin"/><Relationship Id="rId12" Type="http://schemas.openxmlformats.org/officeDocument/2006/relationships/image" Target="media/image5.wmf"/><Relationship Id="rId33" Type="http://schemas.openxmlformats.org/officeDocument/2006/relationships/oleObject" Target="embeddings/oleObject15.bin"/><Relationship Id="rId108" Type="http://schemas.openxmlformats.org/officeDocument/2006/relationships/oleObject" Target="embeddings/oleObject53.bin"/><Relationship Id="rId129" Type="http://schemas.openxmlformats.org/officeDocument/2006/relationships/image" Target="media/image63.wmf"/><Relationship Id="rId54" Type="http://schemas.openxmlformats.org/officeDocument/2006/relationships/image" Target="media/image26.wmf"/><Relationship Id="rId75" Type="http://schemas.openxmlformats.org/officeDocument/2006/relationships/oleObject" Target="embeddings/oleObject36.bin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69.bin"/><Relationship Id="rId161" Type="http://schemas.openxmlformats.org/officeDocument/2006/relationships/image" Target="media/image77.wmf"/><Relationship Id="rId182" Type="http://schemas.openxmlformats.org/officeDocument/2006/relationships/image" Target="media/image87.wmf"/><Relationship Id="rId217" Type="http://schemas.openxmlformats.org/officeDocument/2006/relationships/oleObject" Target="embeddings/oleObject110.bin"/><Relationship Id="rId6" Type="http://schemas.openxmlformats.org/officeDocument/2006/relationships/image" Target="media/image2.wmf"/><Relationship Id="rId238" Type="http://schemas.openxmlformats.org/officeDocument/2006/relationships/theme" Target="theme/theme1.xml"/><Relationship Id="rId23" Type="http://schemas.openxmlformats.org/officeDocument/2006/relationships/oleObject" Target="embeddings/oleObject10.bin"/><Relationship Id="rId119" Type="http://schemas.openxmlformats.org/officeDocument/2006/relationships/image" Target="media/image58.wmf"/><Relationship Id="rId44" Type="http://schemas.openxmlformats.org/officeDocument/2006/relationships/image" Target="media/image21.wmf"/><Relationship Id="rId65" Type="http://schemas.openxmlformats.org/officeDocument/2006/relationships/oleObject" Target="embeddings/oleObject31.bin"/><Relationship Id="rId86" Type="http://schemas.openxmlformats.org/officeDocument/2006/relationships/image" Target="media/image42.wmf"/><Relationship Id="rId130" Type="http://schemas.openxmlformats.org/officeDocument/2006/relationships/oleObject" Target="embeddings/oleObject64.bin"/><Relationship Id="rId151" Type="http://schemas.openxmlformats.org/officeDocument/2006/relationships/image" Target="media/image72.wmf"/><Relationship Id="rId172" Type="http://schemas.openxmlformats.org/officeDocument/2006/relationships/oleObject" Target="embeddings/oleObject87.bin"/><Relationship Id="rId193" Type="http://schemas.openxmlformats.org/officeDocument/2006/relationships/oleObject" Target="embeddings/oleObject98.bin"/><Relationship Id="rId207" Type="http://schemas.openxmlformats.org/officeDocument/2006/relationships/oleObject" Target="embeddings/oleObject105.bin"/><Relationship Id="rId228" Type="http://schemas.openxmlformats.org/officeDocument/2006/relationships/image" Target="media/image110.wmf"/><Relationship Id="rId13" Type="http://schemas.openxmlformats.org/officeDocument/2006/relationships/oleObject" Target="embeddings/oleObject5.bin"/><Relationship Id="rId109" Type="http://schemas.openxmlformats.org/officeDocument/2006/relationships/image" Target="media/image53.wmf"/><Relationship Id="rId34" Type="http://schemas.openxmlformats.org/officeDocument/2006/relationships/image" Target="media/image16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9.bin"/><Relationship Id="rId141" Type="http://schemas.openxmlformats.org/officeDocument/2006/relationships/image" Target="media/image69.wmf"/><Relationship Id="rId7" Type="http://schemas.openxmlformats.org/officeDocument/2006/relationships/oleObject" Target="embeddings/oleObject2.bin"/><Relationship Id="rId162" Type="http://schemas.openxmlformats.org/officeDocument/2006/relationships/oleObject" Target="embeddings/oleObject82.bin"/><Relationship Id="rId183" Type="http://schemas.openxmlformats.org/officeDocument/2006/relationships/oleObject" Target="embeddings/oleObject93.bin"/><Relationship Id="rId218" Type="http://schemas.openxmlformats.org/officeDocument/2006/relationships/image" Target="media/image105.wmf"/><Relationship Id="rId24" Type="http://schemas.openxmlformats.org/officeDocument/2006/relationships/image" Target="media/image11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131" Type="http://schemas.openxmlformats.org/officeDocument/2006/relationships/image" Target="media/image64.wmf"/><Relationship Id="rId152" Type="http://schemas.openxmlformats.org/officeDocument/2006/relationships/oleObject" Target="embeddings/oleObject77.bin"/><Relationship Id="rId173" Type="http://schemas.openxmlformats.org/officeDocument/2006/relationships/image" Target="media/image83.wmf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6.bin"/><Relationship Id="rId14" Type="http://schemas.openxmlformats.org/officeDocument/2006/relationships/image" Target="media/image6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8" Type="http://schemas.openxmlformats.org/officeDocument/2006/relationships/image" Target="media/image3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70.bin"/><Relationship Id="rId163" Type="http://schemas.openxmlformats.org/officeDocument/2006/relationships/image" Target="media/image78.wmf"/><Relationship Id="rId184" Type="http://schemas.openxmlformats.org/officeDocument/2006/relationships/image" Target="media/image88.wmf"/><Relationship Id="rId219" Type="http://schemas.openxmlformats.org/officeDocument/2006/relationships/oleObject" Target="embeddings/oleObject111.bin"/><Relationship Id="rId230" Type="http://schemas.openxmlformats.org/officeDocument/2006/relationships/image" Target="media/image111.wmf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2.bin"/><Relationship Id="rId88" Type="http://schemas.openxmlformats.org/officeDocument/2006/relationships/image" Target="media/image43.wmf"/><Relationship Id="rId111" Type="http://schemas.openxmlformats.org/officeDocument/2006/relationships/image" Target="media/image54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8.bin"/><Relationship Id="rId195" Type="http://schemas.openxmlformats.org/officeDocument/2006/relationships/oleObject" Target="embeddings/oleObject99.bin"/><Relationship Id="rId209" Type="http://schemas.openxmlformats.org/officeDocument/2006/relationships/oleObject" Target="embeddings/oleObject106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0" Type="http://schemas.openxmlformats.org/officeDocument/2006/relationships/image" Target="media/image106.wmf"/><Relationship Id="rId225" Type="http://schemas.openxmlformats.org/officeDocument/2006/relationships/oleObject" Target="embeddings/oleObject114.bin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62.wmf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94" Type="http://schemas.openxmlformats.org/officeDocument/2006/relationships/oleObject" Target="embeddings/oleObject46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5.bin"/><Relationship Id="rId164" Type="http://schemas.openxmlformats.org/officeDocument/2006/relationships/oleObject" Target="embeddings/oleObject83.bin"/><Relationship Id="rId169" Type="http://schemas.openxmlformats.org/officeDocument/2006/relationships/image" Target="media/image81.wmf"/><Relationship Id="rId185" Type="http://schemas.openxmlformats.org/officeDocument/2006/relationships/oleObject" Target="embeddings/oleObject9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80" Type="http://schemas.openxmlformats.org/officeDocument/2006/relationships/image" Target="media/image86.wmf"/><Relationship Id="rId210" Type="http://schemas.openxmlformats.org/officeDocument/2006/relationships/image" Target="media/image101.wmf"/><Relationship Id="rId215" Type="http://schemas.openxmlformats.org/officeDocument/2006/relationships/oleObject" Target="embeddings/oleObject109.bin"/><Relationship Id="rId236" Type="http://schemas.openxmlformats.org/officeDocument/2006/relationships/hyperlink" Target="https://docs.google.com/spreadsheets/d/1EvbUcytpaoqL-NGC9gRUCv1yY_lHpha-/edit?usp=sharing&amp;ouid=113426150085744632295&amp;rtpof=true&amp;sd=true" TargetMode="External"/><Relationship Id="rId26" Type="http://schemas.openxmlformats.org/officeDocument/2006/relationships/image" Target="media/image12.wmf"/><Relationship Id="rId231" Type="http://schemas.openxmlformats.org/officeDocument/2006/relationships/oleObject" Target="embeddings/oleObject117.bin"/><Relationship Id="rId47" Type="http://schemas.openxmlformats.org/officeDocument/2006/relationships/oleObject" Target="embeddings/oleObject22.bin"/><Relationship Id="rId68" Type="http://schemas.openxmlformats.org/officeDocument/2006/relationships/image" Target="media/image33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8.bin"/><Relationship Id="rId175" Type="http://schemas.openxmlformats.org/officeDocument/2006/relationships/image" Target="media/image84.wmf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image" Target="media/image7.wmf"/><Relationship Id="rId221" Type="http://schemas.openxmlformats.org/officeDocument/2006/relationships/oleObject" Target="embeddings/oleObject112.bin"/><Relationship Id="rId37" Type="http://schemas.openxmlformats.org/officeDocument/2006/relationships/oleObject" Target="embeddings/oleObject17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4.bin"/><Relationship Id="rId165" Type="http://schemas.openxmlformats.org/officeDocument/2006/relationships/image" Target="media/image79.wmf"/><Relationship Id="rId186" Type="http://schemas.openxmlformats.org/officeDocument/2006/relationships/image" Target="media/image89.wmf"/><Relationship Id="rId211" Type="http://schemas.openxmlformats.org/officeDocument/2006/relationships/oleObject" Target="embeddings/oleObject107.bin"/><Relationship Id="rId232" Type="http://schemas.openxmlformats.org/officeDocument/2006/relationships/image" Target="media/image112.wmf"/><Relationship Id="rId27" Type="http://schemas.openxmlformats.org/officeDocument/2006/relationships/oleObject" Target="embeddings/oleObject12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5.wmf"/><Relationship Id="rId134" Type="http://schemas.openxmlformats.org/officeDocument/2006/relationships/oleObject" Target="embeddings/oleObject66.bin"/><Relationship Id="rId80" Type="http://schemas.openxmlformats.org/officeDocument/2006/relationships/image" Target="media/image39.wmf"/><Relationship Id="rId155" Type="http://schemas.openxmlformats.org/officeDocument/2006/relationships/image" Target="media/image74.wmf"/><Relationship Id="rId176" Type="http://schemas.openxmlformats.org/officeDocument/2006/relationships/oleObject" Target="embeddings/oleObject89.bin"/><Relationship Id="rId197" Type="http://schemas.openxmlformats.org/officeDocument/2006/relationships/oleObject" Target="embeddings/oleObject100.bin"/><Relationship Id="rId201" Type="http://schemas.openxmlformats.org/officeDocument/2006/relationships/oleObject" Target="embeddings/oleObject102.bin"/><Relationship Id="rId222" Type="http://schemas.openxmlformats.org/officeDocument/2006/relationships/image" Target="media/image107.wmf"/><Relationship Id="rId17" Type="http://schemas.openxmlformats.org/officeDocument/2006/relationships/oleObject" Target="embeddings/oleObject7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50.wmf"/><Relationship Id="rId124" Type="http://schemas.openxmlformats.org/officeDocument/2006/relationships/oleObject" Target="embeddings/oleObject61.bin"/><Relationship Id="rId70" Type="http://schemas.openxmlformats.org/officeDocument/2006/relationships/image" Target="media/image34.wmf"/><Relationship Id="rId91" Type="http://schemas.openxmlformats.org/officeDocument/2006/relationships/image" Target="media/image44.wmf"/><Relationship Id="rId145" Type="http://schemas.openxmlformats.org/officeDocument/2006/relationships/oleObject" Target="embeddings/oleObject72.bin"/><Relationship Id="rId166" Type="http://schemas.openxmlformats.org/officeDocument/2006/relationships/oleObject" Target="embeddings/oleObject84.bin"/><Relationship Id="rId187" Type="http://schemas.openxmlformats.org/officeDocument/2006/relationships/oleObject" Target="embeddings/oleObject95.bin"/><Relationship Id="rId1" Type="http://schemas.openxmlformats.org/officeDocument/2006/relationships/styles" Target="styles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8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6.bin"/><Relationship Id="rId60" Type="http://schemas.openxmlformats.org/officeDocument/2006/relationships/image" Target="media/image29.wmf"/><Relationship Id="rId81" Type="http://schemas.openxmlformats.org/officeDocument/2006/relationships/oleObject" Target="embeddings/oleObject39.bin"/><Relationship Id="rId135" Type="http://schemas.openxmlformats.org/officeDocument/2006/relationships/image" Target="media/image66.wmf"/><Relationship Id="rId156" Type="http://schemas.openxmlformats.org/officeDocument/2006/relationships/oleObject" Target="embeddings/oleObject79.bin"/><Relationship Id="rId177" Type="http://schemas.openxmlformats.org/officeDocument/2006/relationships/image" Target="media/image85.wmf"/><Relationship Id="rId198" Type="http://schemas.openxmlformats.org/officeDocument/2006/relationships/image" Target="media/image95.wmf"/><Relationship Id="rId202" Type="http://schemas.openxmlformats.org/officeDocument/2006/relationships/image" Target="media/image97.wmf"/><Relationship Id="rId223" Type="http://schemas.openxmlformats.org/officeDocument/2006/relationships/oleObject" Target="embeddings/oleObject113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50" Type="http://schemas.openxmlformats.org/officeDocument/2006/relationships/image" Target="media/image24.wmf"/><Relationship Id="rId104" Type="http://schemas.openxmlformats.org/officeDocument/2006/relationships/oleObject" Target="embeddings/oleObject51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3.bin"/><Relationship Id="rId167" Type="http://schemas.openxmlformats.org/officeDocument/2006/relationships/image" Target="media/image80.wmf"/><Relationship Id="rId188" Type="http://schemas.openxmlformats.org/officeDocument/2006/relationships/image" Target="media/image90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08.bin"/><Relationship Id="rId234" Type="http://schemas.openxmlformats.org/officeDocument/2006/relationships/image" Target="media/image113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40" Type="http://schemas.openxmlformats.org/officeDocument/2006/relationships/image" Target="media/image19.wmf"/><Relationship Id="rId115" Type="http://schemas.openxmlformats.org/officeDocument/2006/relationships/image" Target="media/image56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90.bin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99" Type="http://schemas.openxmlformats.org/officeDocument/2006/relationships/oleObject" Target="embeddings/oleObject101.bin"/><Relationship Id="rId203" Type="http://schemas.openxmlformats.org/officeDocument/2006/relationships/oleObject" Target="embeddings/oleObject103.bin"/><Relationship Id="rId19" Type="http://schemas.openxmlformats.org/officeDocument/2006/relationships/oleObject" Target="embeddings/oleObject8.bin"/><Relationship Id="rId224" Type="http://schemas.openxmlformats.org/officeDocument/2006/relationships/image" Target="media/image108.wmf"/><Relationship Id="rId30" Type="http://schemas.openxmlformats.org/officeDocument/2006/relationships/image" Target="media/image14.wmf"/><Relationship Id="rId105" Type="http://schemas.openxmlformats.org/officeDocument/2006/relationships/image" Target="media/image51.wmf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4.bin"/><Relationship Id="rId168" Type="http://schemas.openxmlformats.org/officeDocument/2006/relationships/oleObject" Target="embeddings/oleObject85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93" Type="http://schemas.openxmlformats.org/officeDocument/2006/relationships/image" Target="media/image45.wmf"/><Relationship Id="rId189" Type="http://schemas.openxmlformats.org/officeDocument/2006/relationships/oleObject" Target="embeddings/oleObject96.bin"/><Relationship Id="rId3" Type="http://schemas.openxmlformats.org/officeDocument/2006/relationships/webSettings" Target="webSetting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9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80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30.wmf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9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4</TotalTime>
  <Pages>9</Pages>
  <Words>1641</Words>
  <Characters>9360</Characters>
  <Application>Microsoft Office Word</Application>
  <DocSecurity>0</DocSecurity>
  <Lines>78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9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ynh Tran</dc:creator>
  <cp:keywords/>
  <dc:description/>
  <cp:lastModifiedBy>Huynh Tran</cp:lastModifiedBy>
  <cp:revision>14</cp:revision>
  <dcterms:created xsi:type="dcterms:W3CDTF">2021-12-25T05:40:00Z</dcterms:created>
  <dcterms:modified xsi:type="dcterms:W3CDTF">2021-12-29T09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